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8"/>
  </p:notesMasterIdLst>
  <p:sldIdLst>
    <p:sldId id="256" r:id="rId2"/>
    <p:sldId id="298" r:id="rId3"/>
    <p:sldId id="300" r:id="rId4"/>
    <p:sldId id="301" r:id="rId5"/>
    <p:sldId id="302" r:id="rId6"/>
    <p:sldId id="303" r:id="rId7"/>
    <p:sldId id="305" r:id="rId8"/>
    <p:sldId id="307" r:id="rId9"/>
    <p:sldId id="308" r:id="rId10"/>
    <p:sldId id="309" r:id="rId11"/>
    <p:sldId id="313" r:id="rId12"/>
    <p:sldId id="314" r:id="rId13"/>
    <p:sldId id="315" r:id="rId14"/>
    <p:sldId id="269" r:id="rId15"/>
    <p:sldId id="268" r:id="rId16"/>
    <p:sldId id="267" r:id="rId17"/>
    <p:sldId id="266" r:id="rId18"/>
    <p:sldId id="265" r:id="rId19"/>
    <p:sldId id="263" r:id="rId20"/>
    <p:sldId id="264" r:id="rId21"/>
    <p:sldId id="257" r:id="rId22"/>
    <p:sldId id="258" r:id="rId23"/>
    <p:sldId id="259" r:id="rId24"/>
    <p:sldId id="260" r:id="rId25"/>
    <p:sldId id="261" r:id="rId26"/>
    <p:sldId id="262" r:id="rId2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2" d="100"/>
          <a:sy n="52" d="100"/>
        </p:scale>
        <p:origin x="90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440016-2F77-432A-84F7-B7970E37D55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CC78A6-9909-48F2-BB88-A20E6F79D06C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19201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57396E6A-0F09-4F48-BB50-197CB5FA1E6C}" type="slidenum">
              <a:rPr lang="en-US" sz="1200"/>
              <a:pPr/>
              <a:t>14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397E2FB6-A348-43AE-8726-BAB4C974331E}" type="slidenum">
              <a:rPr lang="en-US" sz="1200"/>
              <a:pPr/>
              <a:t>15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90923544-E7CC-4081-B3A7-0935756D1225}" type="slidenum">
              <a:rPr lang="en-US" sz="1200"/>
              <a:pPr/>
              <a:t>16</a:t>
            </a:fld>
            <a:endParaRPr 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fld id="{A301E571-5C57-468E-99A4-094B9A344794}" type="slidenum">
              <a:rPr lang="en-US" sz="1200"/>
              <a:pPr/>
              <a:t>17</a:t>
            </a:fld>
            <a:endParaRPr 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Times" pitchFamily="28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www.transum.org/software/SW/Starter_of_the_day/starter_March8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CC78A6-9909-48F2-BB88-A20E6F79D06C}" type="slidenum">
              <a:rPr lang="en-AU" smtClean="0"/>
              <a:t>18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8312975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AU" dirty="0"/>
              <a:t>https://www.transum.org/Maths/Activity/Trig/Common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7CC78A6-9909-48F2-BB88-A20E6F79D06C}" type="slidenum">
              <a:rPr lang="en-AU" smtClean="0"/>
              <a:t>19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3531829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24" y="8"/>
            <a:ext cx="12191978" cy="4571994"/>
          </a:xfrm>
          <a:custGeom>
            <a:avLst/>
            <a:gdLst/>
            <a:ahLst/>
            <a:cxnLst/>
            <a:rect l="l" t="t" r="r" b="b"/>
            <a:pathLst>
              <a:path w="12191978" h="4571994">
                <a:moveTo>
                  <a:pt x="1" y="4316129"/>
                </a:moveTo>
                <a:lnTo>
                  <a:pt x="255863" y="4571991"/>
                </a:lnTo>
                <a:lnTo>
                  <a:pt x="203619" y="4571991"/>
                </a:lnTo>
                <a:lnTo>
                  <a:pt x="1" y="4368373"/>
                </a:lnTo>
                <a:close/>
                <a:moveTo>
                  <a:pt x="12191973" y="4312831"/>
                </a:moveTo>
                <a:lnTo>
                  <a:pt x="12191972" y="4365076"/>
                </a:lnTo>
                <a:lnTo>
                  <a:pt x="11985055" y="4571992"/>
                </a:lnTo>
                <a:lnTo>
                  <a:pt x="11932811" y="4571993"/>
                </a:lnTo>
                <a:close/>
                <a:moveTo>
                  <a:pt x="11817249" y="4076816"/>
                </a:moveTo>
                <a:lnTo>
                  <a:pt x="11928074" y="4076816"/>
                </a:lnTo>
                <a:lnTo>
                  <a:pt x="11928074" y="4187641"/>
                </a:lnTo>
                <a:lnTo>
                  <a:pt x="11817249" y="4187641"/>
                </a:lnTo>
                <a:close/>
                <a:moveTo>
                  <a:pt x="10766437" y="4076816"/>
                </a:moveTo>
                <a:lnTo>
                  <a:pt x="10877262" y="4076816"/>
                </a:lnTo>
                <a:lnTo>
                  <a:pt x="10877262" y="4187641"/>
                </a:lnTo>
                <a:lnTo>
                  <a:pt x="10766437" y="4187641"/>
                </a:lnTo>
                <a:close/>
                <a:moveTo>
                  <a:pt x="9715629" y="4076816"/>
                </a:moveTo>
                <a:lnTo>
                  <a:pt x="9826454" y="4076816"/>
                </a:lnTo>
                <a:lnTo>
                  <a:pt x="9826454" y="4187641"/>
                </a:lnTo>
                <a:lnTo>
                  <a:pt x="9715629" y="4187641"/>
                </a:lnTo>
                <a:close/>
                <a:moveTo>
                  <a:pt x="8664821" y="4076816"/>
                </a:moveTo>
                <a:lnTo>
                  <a:pt x="8775646" y="4076816"/>
                </a:lnTo>
                <a:lnTo>
                  <a:pt x="8775646" y="4187641"/>
                </a:lnTo>
                <a:lnTo>
                  <a:pt x="8664821" y="4187641"/>
                </a:lnTo>
                <a:close/>
                <a:moveTo>
                  <a:pt x="7614013" y="4076816"/>
                </a:moveTo>
                <a:lnTo>
                  <a:pt x="7724838" y="4076816"/>
                </a:lnTo>
                <a:lnTo>
                  <a:pt x="7724838" y="4187641"/>
                </a:lnTo>
                <a:lnTo>
                  <a:pt x="7614013" y="4187641"/>
                </a:lnTo>
                <a:close/>
                <a:moveTo>
                  <a:pt x="6563205" y="4076816"/>
                </a:moveTo>
                <a:lnTo>
                  <a:pt x="6674030" y="4076816"/>
                </a:lnTo>
                <a:lnTo>
                  <a:pt x="6674030" y="4187641"/>
                </a:lnTo>
                <a:lnTo>
                  <a:pt x="6563205" y="4187641"/>
                </a:lnTo>
                <a:close/>
                <a:moveTo>
                  <a:pt x="5512397" y="4076816"/>
                </a:moveTo>
                <a:lnTo>
                  <a:pt x="5623222" y="4076816"/>
                </a:lnTo>
                <a:lnTo>
                  <a:pt x="5623222" y="4187641"/>
                </a:lnTo>
                <a:lnTo>
                  <a:pt x="5512397" y="4187641"/>
                </a:lnTo>
                <a:close/>
                <a:moveTo>
                  <a:pt x="4461589" y="4076816"/>
                </a:moveTo>
                <a:lnTo>
                  <a:pt x="4572414" y="4076816"/>
                </a:lnTo>
                <a:lnTo>
                  <a:pt x="4572414" y="4187641"/>
                </a:lnTo>
                <a:lnTo>
                  <a:pt x="4461589" y="4187641"/>
                </a:lnTo>
                <a:close/>
                <a:moveTo>
                  <a:pt x="3410782" y="4076816"/>
                </a:moveTo>
                <a:lnTo>
                  <a:pt x="3521608" y="4076816"/>
                </a:lnTo>
                <a:lnTo>
                  <a:pt x="3521608" y="4187641"/>
                </a:lnTo>
                <a:lnTo>
                  <a:pt x="3410782" y="4187641"/>
                </a:lnTo>
                <a:close/>
                <a:moveTo>
                  <a:pt x="2359975" y="4076816"/>
                </a:moveTo>
                <a:lnTo>
                  <a:pt x="2470800" y="4076816"/>
                </a:lnTo>
                <a:lnTo>
                  <a:pt x="2470800" y="4187641"/>
                </a:lnTo>
                <a:lnTo>
                  <a:pt x="2359975" y="4187641"/>
                </a:lnTo>
                <a:close/>
                <a:moveTo>
                  <a:pt x="1309167" y="4076816"/>
                </a:moveTo>
                <a:lnTo>
                  <a:pt x="1419992" y="4076816"/>
                </a:lnTo>
                <a:lnTo>
                  <a:pt x="1419992" y="4187641"/>
                </a:lnTo>
                <a:lnTo>
                  <a:pt x="1309167" y="4187641"/>
                </a:lnTo>
                <a:close/>
                <a:moveTo>
                  <a:pt x="258359" y="4076816"/>
                </a:moveTo>
                <a:lnTo>
                  <a:pt x="369184" y="4076816"/>
                </a:lnTo>
                <a:lnTo>
                  <a:pt x="369184" y="4187641"/>
                </a:lnTo>
                <a:lnTo>
                  <a:pt x="258359" y="4187641"/>
                </a:lnTo>
                <a:close/>
                <a:moveTo>
                  <a:pt x="11291841" y="3551209"/>
                </a:moveTo>
                <a:lnTo>
                  <a:pt x="11402666" y="3551209"/>
                </a:lnTo>
                <a:lnTo>
                  <a:pt x="11402666" y="3662034"/>
                </a:lnTo>
                <a:lnTo>
                  <a:pt x="11291841" y="3662034"/>
                </a:lnTo>
                <a:close/>
                <a:moveTo>
                  <a:pt x="10241033" y="3551209"/>
                </a:moveTo>
                <a:lnTo>
                  <a:pt x="10351858" y="3551209"/>
                </a:lnTo>
                <a:lnTo>
                  <a:pt x="10351858" y="3662034"/>
                </a:lnTo>
                <a:lnTo>
                  <a:pt x="10241033" y="3662034"/>
                </a:lnTo>
                <a:close/>
                <a:moveTo>
                  <a:pt x="9190225" y="3551209"/>
                </a:moveTo>
                <a:lnTo>
                  <a:pt x="9301050" y="3551209"/>
                </a:lnTo>
                <a:lnTo>
                  <a:pt x="9301050" y="3662034"/>
                </a:lnTo>
                <a:lnTo>
                  <a:pt x="9190225" y="3662034"/>
                </a:lnTo>
                <a:close/>
                <a:moveTo>
                  <a:pt x="8139417" y="3551209"/>
                </a:moveTo>
                <a:lnTo>
                  <a:pt x="8250242" y="3551209"/>
                </a:lnTo>
                <a:lnTo>
                  <a:pt x="8250242" y="3662034"/>
                </a:lnTo>
                <a:lnTo>
                  <a:pt x="8139417" y="3662034"/>
                </a:lnTo>
                <a:close/>
                <a:moveTo>
                  <a:pt x="7088609" y="3551209"/>
                </a:moveTo>
                <a:lnTo>
                  <a:pt x="7199434" y="3551209"/>
                </a:lnTo>
                <a:lnTo>
                  <a:pt x="7199434" y="3662034"/>
                </a:lnTo>
                <a:lnTo>
                  <a:pt x="7088609" y="3662034"/>
                </a:lnTo>
                <a:close/>
                <a:moveTo>
                  <a:pt x="6037801" y="3551209"/>
                </a:moveTo>
                <a:lnTo>
                  <a:pt x="6148626" y="3551209"/>
                </a:lnTo>
                <a:lnTo>
                  <a:pt x="6148626" y="3662034"/>
                </a:lnTo>
                <a:lnTo>
                  <a:pt x="6037801" y="3662034"/>
                </a:lnTo>
                <a:close/>
                <a:moveTo>
                  <a:pt x="4986998" y="3551209"/>
                </a:moveTo>
                <a:lnTo>
                  <a:pt x="5097826" y="3551209"/>
                </a:lnTo>
                <a:lnTo>
                  <a:pt x="5097826" y="3662034"/>
                </a:lnTo>
                <a:lnTo>
                  <a:pt x="4986998" y="3662034"/>
                </a:lnTo>
                <a:close/>
                <a:moveTo>
                  <a:pt x="3936196" y="3551209"/>
                </a:moveTo>
                <a:lnTo>
                  <a:pt x="4047020" y="3551209"/>
                </a:lnTo>
                <a:lnTo>
                  <a:pt x="4047020" y="3662034"/>
                </a:lnTo>
                <a:lnTo>
                  <a:pt x="3936196" y="3662034"/>
                </a:lnTo>
                <a:close/>
                <a:moveTo>
                  <a:pt x="2885389" y="3551209"/>
                </a:moveTo>
                <a:lnTo>
                  <a:pt x="2996214" y="3551209"/>
                </a:lnTo>
                <a:lnTo>
                  <a:pt x="2996214" y="3662034"/>
                </a:lnTo>
                <a:lnTo>
                  <a:pt x="2885389" y="3662034"/>
                </a:lnTo>
                <a:close/>
                <a:moveTo>
                  <a:pt x="1834579" y="3551209"/>
                </a:moveTo>
                <a:lnTo>
                  <a:pt x="1945404" y="3551209"/>
                </a:lnTo>
                <a:lnTo>
                  <a:pt x="1945404" y="3662034"/>
                </a:lnTo>
                <a:lnTo>
                  <a:pt x="1834579" y="3662034"/>
                </a:lnTo>
                <a:close/>
                <a:moveTo>
                  <a:pt x="783773" y="3551209"/>
                </a:moveTo>
                <a:lnTo>
                  <a:pt x="894598" y="3551209"/>
                </a:lnTo>
                <a:lnTo>
                  <a:pt x="894598" y="3662034"/>
                </a:lnTo>
                <a:lnTo>
                  <a:pt x="783773" y="3662034"/>
                </a:lnTo>
                <a:close/>
                <a:moveTo>
                  <a:pt x="2942310" y="3107960"/>
                </a:moveTo>
                <a:lnTo>
                  <a:pt x="2470811" y="3579460"/>
                </a:lnTo>
                <a:lnTo>
                  <a:pt x="2470811" y="3634896"/>
                </a:lnTo>
                <a:lnTo>
                  <a:pt x="2942311" y="4106397"/>
                </a:lnTo>
                <a:lnTo>
                  <a:pt x="3410794" y="3637915"/>
                </a:lnTo>
                <a:lnTo>
                  <a:pt x="3410794" y="3576442"/>
                </a:lnTo>
                <a:close/>
                <a:moveTo>
                  <a:pt x="840944" y="3107960"/>
                </a:moveTo>
                <a:lnTo>
                  <a:pt x="369194" y="3579710"/>
                </a:lnTo>
                <a:lnTo>
                  <a:pt x="369194" y="3634648"/>
                </a:lnTo>
                <a:lnTo>
                  <a:pt x="840944" y="4106399"/>
                </a:lnTo>
                <a:lnTo>
                  <a:pt x="1309176" y="3638165"/>
                </a:lnTo>
                <a:lnTo>
                  <a:pt x="1309176" y="3576193"/>
                </a:lnTo>
                <a:close/>
                <a:moveTo>
                  <a:pt x="3992986" y="3107959"/>
                </a:moveTo>
                <a:lnTo>
                  <a:pt x="3521621" y="3579335"/>
                </a:lnTo>
                <a:lnTo>
                  <a:pt x="3521621" y="3635021"/>
                </a:lnTo>
                <a:lnTo>
                  <a:pt x="3992986" y="4106398"/>
                </a:lnTo>
                <a:lnTo>
                  <a:pt x="4461593" y="3637778"/>
                </a:lnTo>
                <a:lnTo>
                  <a:pt x="4461593" y="3576578"/>
                </a:lnTo>
                <a:close/>
                <a:moveTo>
                  <a:pt x="1891624" y="3107959"/>
                </a:moveTo>
                <a:lnTo>
                  <a:pt x="1420001" y="3579584"/>
                </a:lnTo>
                <a:lnTo>
                  <a:pt x="1420001" y="3634774"/>
                </a:lnTo>
                <a:lnTo>
                  <a:pt x="1891623" y="4106397"/>
                </a:lnTo>
                <a:lnTo>
                  <a:pt x="2359987" y="3638040"/>
                </a:lnTo>
                <a:lnTo>
                  <a:pt x="2359987" y="3576315"/>
                </a:lnTo>
                <a:close/>
                <a:moveTo>
                  <a:pt x="8195689" y="3107959"/>
                </a:moveTo>
                <a:lnTo>
                  <a:pt x="7724838" y="3578810"/>
                </a:lnTo>
                <a:lnTo>
                  <a:pt x="7724838" y="3635541"/>
                </a:lnTo>
                <a:lnTo>
                  <a:pt x="8195691" y="4106395"/>
                </a:lnTo>
                <a:lnTo>
                  <a:pt x="8664821" y="3637265"/>
                </a:lnTo>
                <a:lnTo>
                  <a:pt x="8664821" y="3577091"/>
                </a:lnTo>
                <a:close/>
                <a:moveTo>
                  <a:pt x="5043664" y="3107959"/>
                </a:moveTo>
                <a:lnTo>
                  <a:pt x="4572419" y="3579197"/>
                </a:lnTo>
                <a:lnTo>
                  <a:pt x="4572419" y="3635159"/>
                </a:lnTo>
                <a:lnTo>
                  <a:pt x="5043662" y="4106396"/>
                </a:lnTo>
                <a:lnTo>
                  <a:pt x="5512402" y="3637650"/>
                </a:lnTo>
                <a:lnTo>
                  <a:pt x="5512402" y="3576704"/>
                </a:lnTo>
                <a:close/>
                <a:moveTo>
                  <a:pt x="6094326" y="3107958"/>
                </a:moveTo>
                <a:lnTo>
                  <a:pt x="5623226" y="3579070"/>
                </a:lnTo>
                <a:lnTo>
                  <a:pt x="5623226" y="3635285"/>
                </a:lnTo>
                <a:lnTo>
                  <a:pt x="6094326" y="4106397"/>
                </a:lnTo>
                <a:lnTo>
                  <a:pt x="6563205" y="3637518"/>
                </a:lnTo>
                <a:lnTo>
                  <a:pt x="6563205" y="3576837"/>
                </a:lnTo>
                <a:close/>
                <a:moveTo>
                  <a:pt x="9246372" y="3107957"/>
                </a:moveTo>
                <a:lnTo>
                  <a:pt x="8775646" y="3578683"/>
                </a:lnTo>
                <a:lnTo>
                  <a:pt x="8775646" y="3635671"/>
                </a:lnTo>
                <a:lnTo>
                  <a:pt x="9246369" y="4106395"/>
                </a:lnTo>
                <a:lnTo>
                  <a:pt x="9715629" y="3637135"/>
                </a:lnTo>
                <a:lnTo>
                  <a:pt x="9715629" y="3577215"/>
                </a:lnTo>
                <a:close/>
                <a:moveTo>
                  <a:pt x="7145009" y="3107957"/>
                </a:moveTo>
                <a:lnTo>
                  <a:pt x="6674030" y="3578936"/>
                </a:lnTo>
                <a:lnTo>
                  <a:pt x="6674030" y="3635418"/>
                </a:lnTo>
                <a:lnTo>
                  <a:pt x="7145007" y="4106396"/>
                </a:lnTo>
                <a:lnTo>
                  <a:pt x="7614013" y="3637390"/>
                </a:lnTo>
                <a:lnTo>
                  <a:pt x="7614013" y="3576961"/>
                </a:lnTo>
                <a:close/>
                <a:moveTo>
                  <a:pt x="11347734" y="3107957"/>
                </a:moveTo>
                <a:lnTo>
                  <a:pt x="10877262" y="3578428"/>
                </a:lnTo>
                <a:lnTo>
                  <a:pt x="10877262" y="3635922"/>
                </a:lnTo>
                <a:lnTo>
                  <a:pt x="11347735" y="4106396"/>
                </a:lnTo>
                <a:lnTo>
                  <a:pt x="11817249" y="3636882"/>
                </a:lnTo>
                <a:lnTo>
                  <a:pt x="11817249" y="3577472"/>
                </a:lnTo>
                <a:close/>
                <a:moveTo>
                  <a:pt x="10297053" y="3107955"/>
                </a:moveTo>
                <a:lnTo>
                  <a:pt x="9826454" y="3578554"/>
                </a:lnTo>
                <a:lnTo>
                  <a:pt x="9826454" y="3635794"/>
                </a:lnTo>
                <a:lnTo>
                  <a:pt x="10297054" y="4106394"/>
                </a:lnTo>
                <a:lnTo>
                  <a:pt x="10766437" y="3637011"/>
                </a:lnTo>
                <a:lnTo>
                  <a:pt x="10766437" y="3577339"/>
                </a:lnTo>
                <a:close/>
                <a:moveTo>
                  <a:pt x="11817249" y="3027334"/>
                </a:moveTo>
                <a:lnTo>
                  <a:pt x="11928074" y="3027334"/>
                </a:lnTo>
                <a:lnTo>
                  <a:pt x="11928074" y="3138159"/>
                </a:lnTo>
                <a:lnTo>
                  <a:pt x="11817249" y="3138159"/>
                </a:lnTo>
                <a:close/>
                <a:moveTo>
                  <a:pt x="10766437" y="3027334"/>
                </a:moveTo>
                <a:lnTo>
                  <a:pt x="10877262" y="3027334"/>
                </a:lnTo>
                <a:lnTo>
                  <a:pt x="10877262" y="3138159"/>
                </a:lnTo>
                <a:lnTo>
                  <a:pt x="10766437" y="3138159"/>
                </a:lnTo>
                <a:close/>
                <a:moveTo>
                  <a:pt x="9715629" y="3027334"/>
                </a:moveTo>
                <a:lnTo>
                  <a:pt x="9826454" y="3027334"/>
                </a:lnTo>
                <a:lnTo>
                  <a:pt x="9826454" y="3138159"/>
                </a:lnTo>
                <a:lnTo>
                  <a:pt x="9715629" y="3138159"/>
                </a:lnTo>
                <a:close/>
                <a:moveTo>
                  <a:pt x="8664821" y="3027334"/>
                </a:moveTo>
                <a:lnTo>
                  <a:pt x="8775646" y="3027334"/>
                </a:lnTo>
                <a:lnTo>
                  <a:pt x="8775646" y="3138159"/>
                </a:lnTo>
                <a:lnTo>
                  <a:pt x="8664821" y="3138159"/>
                </a:lnTo>
                <a:close/>
                <a:moveTo>
                  <a:pt x="7614013" y="3027334"/>
                </a:moveTo>
                <a:lnTo>
                  <a:pt x="7724838" y="3027334"/>
                </a:lnTo>
                <a:lnTo>
                  <a:pt x="7724838" y="3138159"/>
                </a:lnTo>
                <a:lnTo>
                  <a:pt x="7614013" y="3138159"/>
                </a:lnTo>
                <a:close/>
                <a:moveTo>
                  <a:pt x="6563205" y="3027334"/>
                </a:moveTo>
                <a:lnTo>
                  <a:pt x="6674030" y="3027334"/>
                </a:lnTo>
                <a:lnTo>
                  <a:pt x="6674030" y="3138159"/>
                </a:lnTo>
                <a:lnTo>
                  <a:pt x="6563205" y="3138159"/>
                </a:lnTo>
                <a:close/>
                <a:moveTo>
                  <a:pt x="5512400" y="3027334"/>
                </a:moveTo>
                <a:lnTo>
                  <a:pt x="5623225" y="3027334"/>
                </a:lnTo>
                <a:lnTo>
                  <a:pt x="5623225" y="3138159"/>
                </a:lnTo>
                <a:lnTo>
                  <a:pt x="5512400" y="3138159"/>
                </a:lnTo>
                <a:close/>
                <a:moveTo>
                  <a:pt x="4461592" y="3027334"/>
                </a:moveTo>
                <a:lnTo>
                  <a:pt x="4572417" y="3027334"/>
                </a:lnTo>
                <a:lnTo>
                  <a:pt x="4572417" y="3138159"/>
                </a:lnTo>
                <a:lnTo>
                  <a:pt x="4461592" y="3138159"/>
                </a:lnTo>
                <a:close/>
                <a:moveTo>
                  <a:pt x="3410790" y="3027334"/>
                </a:moveTo>
                <a:lnTo>
                  <a:pt x="3521616" y="3027334"/>
                </a:lnTo>
                <a:lnTo>
                  <a:pt x="3521616" y="3138159"/>
                </a:lnTo>
                <a:lnTo>
                  <a:pt x="3410790" y="3138159"/>
                </a:lnTo>
                <a:close/>
                <a:moveTo>
                  <a:pt x="2359982" y="3027334"/>
                </a:moveTo>
                <a:lnTo>
                  <a:pt x="2470807" y="3027334"/>
                </a:lnTo>
                <a:lnTo>
                  <a:pt x="2470807" y="3138159"/>
                </a:lnTo>
                <a:lnTo>
                  <a:pt x="2359982" y="3138159"/>
                </a:lnTo>
                <a:close/>
                <a:moveTo>
                  <a:pt x="1309173" y="3027334"/>
                </a:moveTo>
                <a:lnTo>
                  <a:pt x="1419997" y="3027334"/>
                </a:lnTo>
                <a:lnTo>
                  <a:pt x="1419997" y="3138159"/>
                </a:lnTo>
                <a:lnTo>
                  <a:pt x="1309173" y="3138159"/>
                </a:lnTo>
                <a:close/>
                <a:moveTo>
                  <a:pt x="258365" y="3027334"/>
                </a:moveTo>
                <a:lnTo>
                  <a:pt x="369190" y="3027334"/>
                </a:lnTo>
                <a:lnTo>
                  <a:pt x="369190" y="3138159"/>
                </a:lnTo>
                <a:lnTo>
                  <a:pt x="258365" y="3138159"/>
                </a:lnTo>
                <a:close/>
                <a:moveTo>
                  <a:pt x="10794114" y="2610895"/>
                </a:moveTo>
                <a:lnTo>
                  <a:pt x="10323174" y="3081834"/>
                </a:lnTo>
                <a:lnTo>
                  <a:pt x="10792548" y="3551209"/>
                </a:lnTo>
                <a:lnTo>
                  <a:pt x="10852239" y="3551209"/>
                </a:lnTo>
                <a:lnTo>
                  <a:pt x="11321612" y="3081835"/>
                </a:lnTo>
                <a:lnTo>
                  <a:pt x="10850672" y="2610895"/>
                </a:lnTo>
                <a:close/>
                <a:moveTo>
                  <a:pt x="9743434" y="2610895"/>
                </a:moveTo>
                <a:lnTo>
                  <a:pt x="9272494" y="3081834"/>
                </a:lnTo>
                <a:lnTo>
                  <a:pt x="9741869" y="3551209"/>
                </a:lnTo>
                <a:lnTo>
                  <a:pt x="9801555" y="3551209"/>
                </a:lnTo>
                <a:lnTo>
                  <a:pt x="10270931" y="3081833"/>
                </a:lnTo>
                <a:lnTo>
                  <a:pt x="9799992" y="2610895"/>
                </a:lnTo>
                <a:close/>
                <a:moveTo>
                  <a:pt x="8692754" y="2610895"/>
                </a:moveTo>
                <a:lnTo>
                  <a:pt x="8221811" y="3081837"/>
                </a:lnTo>
                <a:lnTo>
                  <a:pt x="8691183" y="3551209"/>
                </a:lnTo>
                <a:lnTo>
                  <a:pt x="8750876" y="3551209"/>
                </a:lnTo>
                <a:lnTo>
                  <a:pt x="9220250" y="3081835"/>
                </a:lnTo>
                <a:lnTo>
                  <a:pt x="8749310" y="2610895"/>
                </a:lnTo>
                <a:close/>
                <a:moveTo>
                  <a:pt x="7642070" y="2610895"/>
                </a:moveTo>
                <a:lnTo>
                  <a:pt x="7171131" y="3081835"/>
                </a:lnTo>
                <a:lnTo>
                  <a:pt x="7640505" y="3551209"/>
                </a:lnTo>
                <a:lnTo>
                  <a:pt x="7700194" y="3551209"/>
                </a:lnTo>
                <a:lnTo>
                  <a:pt x="8169567" y="3081836"/>
                </a:lnTo>
                <a:lnTo>
                  <a:pt x="7698625" y="2610895"/>
                </a:lnTo>
                <a:close/>
                <a:moveTo>
                  <a:pt x="6591389" y="2610895"/>
                </a:moveTo>
                <a:lnTo>
                  <a:pt x="6120448" y="3081836"/>
                </a:lnTo>
                <a:lnTo>
                  <a:pt x="6589820" y="3551209"/>
                </a:lnTo>
                <a:lnTo>
                  <a:pt x="6649514" y="3551209"/>
                </a:lnTo>
                <a:lnTo>
                  <a:pt x="7118887" y="3081836"/>
                </a:lnTo>
                <a:lnTo>
                  <a:pt x="6647947" y="2610895"/>
                </a:lnTo>
                <a:close/>
                <a:moveTo>
                  <a:pt x="5540722" y="2610895"/>
                </a:moveTo>
                <a:lnTo>
                  <a:pt x="5069790" y="3081837"/>
                </a:lnTo>
                <a:lnTo>
                  <a:pt x="5539152" y="3551209"/>
                </a:lnTo>
                <a:lnTo>
                  <a:pt x="5598843" y="3551209"/>
                </a:lnTo>
                <a:lnTo>
                  <a:pt x="6068204" y="3081836"/>
                </a:lnTo>
                <a:lnTo>
                  <a:pt x="5597274" y="2610895"/>
                </a:lnTo>
                <a:close/>
                <a:moveTo>
                  <a:pt x="4490039" y="2610895"/>
                </a:moveTo>
                <a:lnTo>
                  <a:pt x="4019108" y="3081837"/>
                </a:lnTo>
                <a:lnTo>
                  <a:pt x="4488467" y="3551209"/>
                </a:lnTo>
                <a:lnTo>
                  <a:pt x="4548162" y="3551209"/>
                </a:lnTo>
                <a:lnTo>
                  <a:pt x="5017539" y="3081837"/>
                </a:lnTo>
                <a:lnTo>
                  <a:pt x="4546591" y="2610895"/>
                </a:lnTo>
                <a:close/>
                <a:moveTo>
                  <a:pt x="3439377" y="2610895"/>
                </a:moveTo>
                <a:lnTo>
                  <a:pt x="2968431" y="3081838"/>
                </a:lnTo>
                <a:lnTo>
                  <a:pt x="3437805" y="3551209"/>
                </a:lnTo>
                <a:lnTo>
                  <a:pt x="3497502" y="3551209"/>
                </a:lnTo>
                <a:lnTo>
                  <a:pt x="3966864" y="3081837"/>
                </a:lnTo>
                <a:lnTo>
                  <a:pt x="3495931" y="2610895"/>
                </a:lnTo>
                <a:close/>
                <a:moveTo>
                  <a:pt x="2388695" y="2610895"/>
                </a:moveTo>
                <a:lnTo>
                  <a:pt x="1917746" y="3081837"/>
                </a:lnTo>
                <a:lnTo>
                  <a:pt x="2387125" y="3551209"/>
                </a:lnTo>
                <a:lnTo>
                  <a:pt x="2446819" y="3551209"/>
                </a:lnTo>
                <a:lnTo>
                  <a:pt x="2916188" y="3081838"/>
                </a:lnTo>
                <a:lnTo>
                  <a:pt x="2445246" y="2610895"/>
                </a:lnTo>
                <a:close/>
                <a:moveTo>
                  <a:pt x="1338007" y="2610895"/>
                </a:moveTo>
                <a:lnTo>
                  <a:pt x="867066" y="3081838"/>
                </a:lnTo>
                <a:lnTo>
                  <a:pt x="1336436" y="3551209"/>
                </a:lnTo>
                <a:lnTo>
                  <a:pt x="1396132" y="3551209"/>
                </a:lnTo>
                <a:lnTo>
                  <a:pt x="1865502" y="3081837"/>
                </a:lnTo>
                <a:lnTo>
                  <a:pt x="1394561" y="2610895"/>
                </a:lnTo>
                <a:close/>
                <a:moveTo>
                  <a:pt x="11291841" y="2500070"/>
                </a:moveTo>
                <a:lnTo>
                  <a:pt x="11402666" y="2500070"/>
                </a:lnTo>
                <a:lnTo>
                  <a:pt x="11402666" y="2610895"/>
                </a:lnTo>
                <a:lnTo>
                  <a:pt x="11291841" y="2610895"/>
                </a:lnTo>
                <a:close/>
                <a:moveTo>
                  <a:pt x="10241033" y="2500070"/>
                </a:moveTo>
                <a:lnTo>
                  <a:pt x="10351858" y="2500070"/>
                </a:lnTo>
                <a:lnTo>
                  <a:pt x="10351858" y="2610895"/>
                </a:lnTo>
                <a:lnTo>
                  <a:pt x="10241033" y="2610895"/>
                </a:lnTo>
                <a:close/>
                <a:moveTo>
                  <a:pt x="9190225" y="2500070"/>
                </a:moveTo>
                <a:lnTo>
                  <a:pt x="9301050" y="2500070"/>
                </a:lnTo>
                <a:lnTo>
                  <a:pt x="9301050" y="2610895"/>
                </a:lnTo>
                <a:lnTo>
                  <a:pt x="9190225" y="2610895"/>
                </a:lnTo>
                <a:close/>
                <a:moveTo>
                  <a:pt x="8139417" y="2500070"/>
                </a:moveTo>
                <a:lnTo>
                  <a:pt x="8250242" y="2500070"/>
                </a:lnTo>
                <a:lnTo>
                  <a:pt x="8250242" y="2610895"/>
                </a:lnTo>
                <a:lnTo>
                  <a:pt x="8139417" y="2610895"/>
                </a:lnTo>
                <a:close/>
                <a:moveTo>
                  <a:pt x="7088609" y="2500070"/>
                </a:moveTo>
                <a:lnTo>
                  <a:pt x="7199434" y="2500070"/>
                </a:lnTo>
                <a:lnTo>
                  <a:pt x="7199434" y="2610895"/>
                </a:lnTo>
                <a:lnTo>
                  <a:pt x="7088609" y="2610895"/>
                </a:lnTo>
                <a:close/>
                <a:moveTo>
                  <a:pt x="6037801" y="2500070"/>
                </a:moveTo>
                <a:lnTo>
                  <a:pt x="6148626" y="2500070"/>
                </a:lnTo>
                <a:lnTo>
                  <a:pt x="6148626" y="2610895"/>
                </a:lnTo>
                <a:lnTo>
                  <a:pt x="6037801" y="2610895"/>
                </a:lnTo>
                <a:close/>
                <a:moveTo>
                  <a:pt x="4987000" y="2500070"/>
                </a:moveTo>
                <a:lnTo>
                  <a:pt x="5097829" y="2500070"/>
                </a:lnTo>
                <a:lnTo>
                  <a:pt x="5097829" y="2610895"/>
                </a:lnTo>
                <a:lnTo>
                  <a:pt x="4987000" y="2610895"/>
                </a:lnTo>
                <a:close/>
                <a:moveTo>
                  <a:pt x="3936200" y="2500070"/>
                </a:moveTo>
                <a:lnTo>
                  <a:pt x="4047024" y="2500070"/>
                </a:lnTo>
                <a:lnTo>
                  <a:pt x="4047024" y="2610895"/>
                </a:lnTo>
                <a:lnTo>
                  <a:pt x="3936200" y="2610895"/>
                </a:lnTo>
                <a:close/>
                <a:moveTo>
                  <a:pt x="2885393" y="2500070"/>
                </a:moveTo>
                <a:lnTo>
                  <a:pt x="2996218" y="2500070"/>
                </a:lnTo>
                <a:lnTo>
                  <a:pt x="2996218" y="2610895"/>
                </a:lnTo>
                <a:lnTo>
                  <a:pt x="2885393" y="2610895"/>
                </a:lnTo>
                <a:close/>
                <a:moveTo>
                  <a:pt x="1834583" y="2500070"/>
                </a:moveTo>
                <a:lnTo>
                  <a:pt x="1945408" y="2500070"/>
                </a:lnTo>
                <a:lnTo>
                  <a:pt x="1945408" y="2610895"/>
                </a:lnTo>
                <a:lnTo>
                  <a:pt x="1834583" y="2610895"/>
                </a:lnTo>
                <a:close/>
                <a:moveTo>
                  <a:pt x="783777" y="2500070"/>
                </a:moveTo>
                <a:lnTo>
                  <a:pt x="894602" y="2500070"/>
                </a:lnTo>
                <a:lnTo>
                  <a:pt x="894602" y="2610895"/>
                </a:lnTo>
                <a:lnTo>
                  <a:pt x="783777" y="2610895"/>
                </a:lnTo>
                <a:close/>
                <a:moveTo>
                  <a:pt x="1891623" y="2057291"/>
                </a:moveTo>
                <a:lnTo>
                  <a:pt x="1420005" y="2528898"/>
                </a:lnTo>
                <a:lnTo>
                  <a:pt x="1420005" y="2584095"/>
                </a:lnTo>
                <a:lnTo>
                  <a:pt x="1891624" y="3055715"/>
                </a:lnTo>
                <a:lnTo>
                  <a:pt x="2359991" y="2587356"/>
                </a:lnTo>
                <a:lnTo>
                  <a:pt x="2359991" y="2525640"/>
                </a:lnTo>
                <a:close/>
                <a:moveTo>
                  <a:pt x="2942310" y="2057291"/>
                </a:moveTo>
                <a:lnTo>
                  <a:pt x="2470816" y="2528774"/>
                </a:lnTo>
                <a:lnTo>
                  <a:pt x="2470816" y="2584221"/>
                </a:lnTo>
                <a:lnTo>
                  <a:pt x="2942310" y="3055716"/>
                </a:lnTo>
                <a:lnTo>
                  <a:pt x="3410799" y="2587229"/>
                </a:lnTo>
                <a:lnTo>
                  <a:pt x="3410799" y="2525765"/>
                </a:lnTo>
                <a:close/>
                <a:moveTo>
                  <a:pt x="3992986" y="2057290"/>
                </a:moveTo>
                <a:lnTo>
                  <a:pt x="3521627" y="2528649"/>
                </a:lnTo>
                <a:lnTo>
                  <a:pt x="3521627" y="2584345"/>
                </a:lnTo>
                <a:lnTo>
                  <a:pt x="3992986" y="3055715"/>
                </a:lnTo>
                <a:lnTo>
                  <a:pt x="4461596" y="2587094"/>
                </a:lnTo>
                <a:lnTo>
                  <a:pt x="4461596" y="2525899"/>
                </a:lnTo>
                <a:close/>
                <a:moveTo>
                  <a:pt x="840944" y="2057289"/>
                </a:moveTo>
                <a:lnTo>
                  <a:pt x="369198" y="2529024"/>
                </a:lnTo>
                <a:lnTo>
                  <a:pt x="369198" y="2583969"/>
                </a:lnTo>
                <a:lnTo>
                  <a:pt x="840944" y="3055716"/>
                </a:lnTo>
                <a:lnTo>
                  <a:pt x="1309180" y="2587479"/>
                </a:lnTo>
                <a:lnTo>
                  <a:pt x="1309180" y="2525514"/>
                </a:lnTo>
                <a:close/>
                <a:moveTo>
                  <a:pt x="7145007" y="2057289"/>
                </a:moveTo>
                <a:lnTo>
                  <a:pt x="6674030" y="2528255"/>
                </a:lnTo>
                <a:lnTo>
                  <a:pt x="6674030" y="2584733"/>
                </a:lnTo>
                <a:lnTo>
                  <a:pt x="7145010" y="3055713"/>
                </a:lnTo>
                <a:lnTo>
                  <a:pt x="7614013" y="2586710"/>
                </a:lnTo>
                <a:lnTo>
                  <a:pt x="7614013" y="2526283"/>
                </a:lnTo>
                <a:close/>
                <a:moveTo>
                  <a:pt x="5043664" y="2057289"/>
                </a:moveTo>
                <a:lnTo>
                  <a:pt x="4572421" y="2528513"/>
                </a:lnTo>
                <a:lnTo>
                  <a:pt x="4572421" y="2584480"/>
                </a:lnTo>
                <a:lnTo>
                  <a:pt x="5043664" y="3055715"/>
                </a:lnTo>
                <a:lnTo>
                  <a:pt x="5512404" y="2586968"/>
                </a:lnTo>
                <a:lnTo>
                  <a:pt x="5512404" y="2526024"/>
                </a:lnTo>
                <a:close/>
                <a:moveTo>
                  <a:pt x="10297053" y="2057288"/>
                </a:moveTo>
                <a:lnTo>
                  <a:pt x="9826454" y="2527875"/>
                </a:lnTo>
                <a:lnTo>
                  <a:pt x="9826454" y="2585115"/>
                </a:lnTo>
                <a:lnTo>
                  <a:pt x="10297052" y="3055713"/>
                </a:lnTo>
                <a:lnTo>
                  <a:pt x="10766437" y="2586328"/>
                </a:lnTo>
                <a:lnTo>
                  <a:pt x="10766437" y="2526660"/>
                </a:lnTo>
                <a:close/>
                <a:moveTo>
                  <a:pt x="9246373" y="2057288"/>
                </a:moveTo>
                <a:lnTo>
                  <a:pt x="8775646" y="2528002"/>
                </a:lnTo>
                <a:lnTo>
                  <a:pt x="8775646" y="2584986"/>
                </a:lnTo>
                <a:lnTo>
                  <a:pt x="9246373" y="3055713"/>
                </a:lnTo>
                <a:lnTo>
                  <a:pt x="9715629" y="2586457"/>
                </a:lnTo>
                <a:lnTo>
                  <a:pt x="9715629" y="2526532"/>
                </a:lnTo>
                <a:close/>
                <a:moveTo>
                  <a:pt x="8195690" y="2057288"/>
                </a:moveTo>
                <a:lnTo>
                  <a:pt x="7724838" y="2528128"/>
                </a:lnTo>
                <a:lnTo>
                  <a:pt x="7724838" y="2584864"/>
                </a:lnTo>
                <a:lnTo>
                  <a:pt x="8195689" y="3055714"/>
                </a:lnTo>
                <a:lnTo>
                  <a:pt x="8664821" y="2586582"/>
                </a:lnTo>
                <a:lnTo>
                  <a:pt x="8664821" y="2526406"/>
                </a:lnTo>
                <a:close/>
                <a:moveTo>
                  <a:pt x="6094328" y="2057287"/>
                </a:moveTo>
                <a:lnTo>
                  <a:pt x="5623228" y="2528386"/>
                </a:lnTo>
                <a:lnTo>
                  <a:pt x="5623228" y="2584606"/>
                </a:lnTo>
                <a:lnTo>
                  <a:pt x="6094325" y="3055714"/>
                </a:lnTo>
                <a:lnTo>
                  <a:pt x="6563205" y="2586835"/>
                </a:lnTo>
                <a:lnTo>
                  <a:pt x="6563205" y="2526153"/>
                </a:lnTo>
                <a:close/>
                <a:moveTo>
                  <a:pt x="11347736" y="2057286"/>
                </a:moveTo>
                <a:lnTo>
                  <a:pt x="10877262" y="2527747"/>
                </a:lnTo>
                <a:lnTo>
                  <a:pt x="10877262" y="2585241"/>
                </a:lnTo>
                <a:lnTo>
                  <a:pt x="11347734" y="3055713"/>
                </a:lnTo>
                <a:lnTo>
                  <a:pt x="11817249" y="2586199"/>
                </a:lnTo>
                <a:lnTo>
                  <a:pt x="11817249" y="2526787"/>
                </a:lnTo>
                <a:close/>
                <a:moveTo>
                  <a:pt x="258363" y="1973449"/>
                </a:moveTo>
                <a:lnTo>
                  <a:pt x="369188" y="1973449"/>
                </a:lnTo>
                <a:lnTo>
                  <a:pt x="369188" y="2084274"/>
                </a:lnTo>
                <a:lnTo>
                  <a:pt x="258363" y="2084274"/>
                </a:lnTo>
                <a:close/>
                <a:moveTo>
                  <a:pt x="2359980" y="1973449"/>
                </a:moveTo>
                <a:lnTo>
                  <a:pt x="2470805" y="1973449"/>
                </a:lnTo>
                <a:lnTo>
                  <a:pt x="2470805" y="2084274"/>
                </a:lnTo>
                <a:lnTo>
                  <a:pt x="2359980" y="2084274"/>
                </a:lnTo>
                <a:close/>
                <a:moveTo>
                  <a:pt x="1309171" y="1973449"/>
                </a:moveTo>
                <a:lnTo>
                  <a:pt x="1419995" y="1973449"/>
                </a:lnTo>
                <a:lnTo>
                  <a:pt x="1419995" y="2084274"/>
                </a:lnTo>
                <a:lnTo>
                  <a:pt x="1309171" y="2084274"/>
                </a:lnTo>
                <a:close/>
                <a:moveTo>
                  <a:pt x="4461591" y="1973448"/>
                </a:moveTo>
                <a:lnTo>
                  <a:pt x="4572416" y="1973448"/>
                </a:lnTo>
                <a:lnTo>
                  <a:pt x="4572416" y="2084273"/>
                </a:lnTo>
                <a:lnTo>
                  <a:pt x="4461591" y="2084273"/>
                </a:lnTo>
                <a:close/>
                <a:moveTo>
                  <a:pt x="3410788" y="1973448"/>
                </a:moveTo>
                <a:lnTo>
                  <a:pt x="3521614" y="1973448"/>
                </a:lnTo>
                <a:lnTo>
                  <a:pt x="3521614" y="2084273"/>
                </a:lnTo>
                <a:lnTo>
                  <a:pt x="3410788" y="2084273"/>
                </a:lnTo>
                <a:close/>
                <a:moveTo>
                  <a:pt x="6563205" y="1973448"/>
                </a:moveTo>
                <a:lnTo>
                  <a:pt x="6674030" y="1973448"/>
                </a:lnTo>
                <a:lnTo>
                  <a:pt x="6674030" y="2084273"/>
                </a:lnTo>
                <a:lnTo>
                  <a:pt x="6563205" y="2084273"/>
                </a:lnTo>
                <a:close/>
                <a:moveTo>
                  <a:pt x="5512399" y="1973448"/>
                </a:moveTo>
                <a:lnTo>
                  <a:pt x="5623224" y="1973448"/>
                </a:lnTo>
                <a:lnTo>
                  <a:pt x="5623224" y="2084273"/>
                </a:lnTo>
                <a:lnTo>
                  <a:pt x="5512399" y="2084273"/>
                </a:lnTo>
                <a:close/>
                <a:moveTo>
                  <a:pt x="7614013" y="1973448"/>
                </a:moveTo>
                <a:lnTo>
                  <a:pt x="7724838" y="1973448"/>
                </a:lnTo>
                <a:lnTo>
                  <a:pt x="7724838" y="2084273"/>
                </a:lnTo>
                <a:lnTo>
                  <a:pt x="7614013" y="2084273"/>
                </a:lnTo>
                <a:close/>
                <a:moveTo>
                  <a:pt x="9715629" y="1973448"/>
                </a:moveTo>
                <a:lnTo>
                  <a:pt x="9826454" y="1973448"/>
                </a:lnTo>
                <a:lnTo>
                  <a:pt x="9826454" y="2084273"/>
                </a:lnTo>
                <a:lnTo>
                  <a:pt x="9715629" y="2084273"/>
                </a:lnTo>
                <a:close/>
                <a:moveTo>
                  <a:pt x="8664821" y="1973448"/>
                </a:moveTo>
                <a:lnTo>
                  <a:pt x="8775646" y="1973448"/>
                </a:lnTo>
                <a:lnTo>
                  <a:pt x="8775646" y="2084273"/>
                </a:lnTo>
                <a:lnTo>
                  <a:pt x="8664821" y="2084273"/>
                </a:lnTo>
                <a:close/>
                <a:moveTo>
                  <a:pt x="11817249" y="1973448"/>
                </a:moveTo>
                <a:lnTo>
                  <a:pt x="11928074" y="1973448"/>
                </a:lnTo>
                <a:lnTo>
                  <a:pt x="11928074" y="2084273"/>
                </a:lnTo>
                <a:lnTo>
                  <a:pt x="11817249" y="2084273"/>
                </a:lnTo>
                <a:close/>
                <a:moveTo>
                  <a:pt x="10766437" y="1973448"/>
                </a:moveTo>
                <a:lnTo>
                  <a:pt x="10877262" y="1973448"/>
                </a:lnTo>
                <a:lnTo>
                  <a:pt x="10877262" y="2084273"/>
                </a:lnTo>
                <a:lnTo>
                  <a:pt x="10766437" y="2084273"/>
                </a:lnTo>
                <a:close/>
                <a:moveTo>
                  <a:pt x="3441643" y="1557959"/>
                </a:moveTo>
                <a:lnTo>
                  <a:pt x="2968431" y="2031169"/>
                </a:lnTo>
                <a:lnTo>
                  <a:pt x="3437348" y="2500070"/>
                </a:lnTo>
                <a:lnTo>
                  <a:pt x="3497959" y="2500070"/>
                </a:lnTo>
                <a:lnTo>
                  <a:pt x="3966865" y="2031168"/>
                </a:lnTo>
                <a:lnTo>
                  <a:pt x="3493665" y="1557959"/>
                </a:lnTo>
                <a:close/>
                <a:moveTo>
                  <a:pt x="2390961" y="1557959"/>
                </a:moveTo>
                <a:lnTo>
                  <a:pt x="1917745" y="2031169"/>
                </a:lnTo>
                <a:lnTo>
                  <a:pt x="2386665" y="2500070"/>
                </a:lnTo>
                <a:lnTo>
                  <a:pt x="2447277" y="2500070"/>
                </a:lnTo>
                <a:lnTo>
                  <a:pt x="2916189" y="2031169"/>
                </a:lnTo>
                <a:lnTo>
                  <a:pt x="2442980" y="1557959"/>
                </a:lnTo>
                <a:close/>
                <a:moveTo>
                  <a:pt x="1340273" y="1557959"/>
                </a:moveTo>
                <a:lnTo>
                  <a:pt x="867066" y="2031167"/>
                </a:lnTo>
                <a:lnTo>
                  <a:pt x="1335980" y="2500070"/>
                </a:lnTo>
                <a:lnTo>
                  <a:pt x="1396589" y="2500070"/>
                </a:lnTo>
                <a:lnTo>
                  <a:pt x="1865501" y="2031169"/>
                </a:lnTo>
                <a:lnTo>
                  <a:pt x="1392293" y="1557959"/>
                </a:lnTo>
                <a:close/>
                <a:moveTo>
                  <a:pt x="5542986" y="1557958"/>
                </a:moveTo>
                <a:lnTo>
                  <a:pt x="5069790" y="2031167"/>
                </a:lnTo>
                <a:lnTo>
                  <a:pt x="5538694" y="2500070"/>
                </a:lnTo>
                <a:lnTo>
                  <a:pt x="5599302" y="2500070"/>
                </a:lnTo>
                <a:lnTo>
                  <a:pt x="6068206" y="2031166"/>
                </a:lnTo>
                <a:lnTo>
                  <a:pt x="5595011" y="1557958"/>
                </a:lnTo>
                <a:close/>
                <a:moveTo>
                  <a:pt x="4492305" y="1557958"/>
                </a:moveTo>
                <a:lnTo>
                  <a:pt x="4019109" y="2031168"/>
                </a:lnTo>
                <a:lnTo>
                  <a:pt x="4488010" y="2500070"/>
                </a:lnTo>
                <a:lnTo>
                  <a:pt x="4548620" y="2500070"/>
                </a:lnTo>
                <a:lnTo>
                  <a:pt x="5017539" y="2031167"/>
                </a:lnTo>
                <a:lnTo>
                  <a:pt x="4544326" y="1557958"/>
                </a:lnTo>
                <a:close/>
                <a:moveTo>
                  <a:pt x="7644337" y="1557958"/>
                </a:moveTo>
                <a:lnTo>
                  <a:pt x="7171129" y="2031167"/>
                </a:lnTo>
                <a:lnTo>
                  <a:pt x="7640044" y="2500070"/>
                </a:lnTo>
                <a:lnTo>
                  <a:pt x="7700653" y="2500070"/>
                </a:lnTo>
                <a:lnTo>
                  <a:pt x="8169569" y="2031167"/>
                </a:lnTo>
                <a:lnTo>
                  <a:pt x="7696361" y="1557958"/>
                </a:lnTo>
                <a:close/>
                <a:moveTo>
                  <a:pt x="6593656" y="1557958"/>
                </a:moveTo>
                <a:lnTo>
                  <a:pt x="6120450" y="2031165"/>
                </a:lnTo>
                <a:lnTo>
                  <a:pt x="6589366" y="2500070"/>
                </a:lnTo>
                <a:lnTo>
                  <a:pt x="6649970" y="2500070"/>
                </a:lnTo>
                <a:lnTo>
                  <a:pt x="7118885" y="2031167"/>
                </a:lnTo>
                <a:lnTo>
                  <a:pt x="6645676" y="1557958"/>
                </a:lnTo>
                <a:close/>
                <a:moveTo>
                  <a:pt x="9745703" y="1557958"/>
                </a:moveTo>
                <a:lnTo>
                  <a:pt x="9272494" y="2031167"/>
                </a:lnTo>
                <a:lnTo>
                  <a:pt x="9741408" y="2500070"/>
                </a:lnTo>
                <a:lnTo>
                  <a:pt x="9802016" y="2500070"/>
                </a:lnTo>
                <a:lnTo>
                  <a:pt x="10270931" y="2031167"/>
                </a:lnTo>
                <a:lnTo>
                  <a:pt x="9797723" y="1557958"/>
                </a:lnTo>
                <a:close/>
                <a:moveTo>
                  <a:pt x="8695019" y="1557958"/>
                </a:moveTo>
                <a:lnTo>
                  <a:pt x="8221812" y="2031166"/>
                </a:lnTo>
                <a:lnTo>
                  <a:pt x="8690730" y="2500070"/>
                </a:lnTo>
                <a:lnTo>
                  <a:pt x="8751334" y="2500070"/>
                </a:lnTo>
                <a:lnTo>
                  <a:pt x="9220250" y="2031166"/>
                </a:lnTo>
                <a:lnTo>
                  <a:pt x="8747043" y="1557958"/>
                </a:lnTo>
                <a:close/>
                <a:moveTo>
                  <a:pt x="10796383" y="1557958"/>
                </a:moveTo>
                <a:lnTo>
                  <a:pt x="10323175" y="2031166"/>
                </a:lnTo>
                <a:lnTo>
                  <a:pt x="10792091" y="2500070"/>
                </a:lnTo>
                <a:lnTo>
                  <a:pt x="10852696" y="2500070"/>
                </a:lnTo>
                <a:lnTo>
                  <a:pt x="11321614" y="2031164"/>
                </a:lnTo>
                <a:lnTo>
                  <a:pt x="10848409" y="1557958"/>
                </a:lnTo>
                <a:close/>
                <a:moveTo>
                  <a:pt x="783781" y="1447135"/>
                </a:moveTo>
                <a:lnTo>
                  <a:pt x="894606" y="1447135"/>
                </a:lnTo>
                <a:lnTo>
                  <a:pt x="894606" y="1557959"/>
                </a:lnTo>
                <a:lnTo>
                  <a:pt x="783781" y="1557959"/>
                </a:lnTo>
                <a:close/>
                <a:moveTo>
                  <a:pt x="1834586" y="1447134"/>
                </a:moveTo>
                <a:lnTo>
                  <a:pt x="1945411" y="1447134"/>
                </a:lnTo>
                <a:lnTo>
                  <a:pt x="1945411" y="1557959"/>
                </a:lnTo>
                <a:lnTo>
                  <a:pt x="1834586" y="1557959"/>
                </a:lnTo>
                <a:close/>
                <a:moveTo>
                  <a:pt x="4987002" y="1447134"/>
                </a:moveTo>
                <a:lnTo>
                  <a:pt x="5097832" y="1447134"/>
                </a:lnTo>
                <a:lnTo>
                  <a:pt x="5097832" y="1557958"/>
                </a:lnTo>
                <a:lnTo>
                  <a:pt x="4987002" y="1557958"/>
                </a:lnTo>
                <a:close/>
                <a:moveTo>
                  <a:pt x="3936204" y="1447134"/>
                </a:moveTo>
                <a:lnTo>
                  <a:pt x="4047028" y="1447134"/>
                </a:lnTo>
                <a:lnTo>
                  <a:pt x="4047028" y="1557959"/>
                </a:lnTo>
                <a:lnTo>
                  <a:pt x="3936204" y="1557959"/>
                </a:lnTo>
                <a:close/>
                <a:moveTo>
                  <a:pt x="2885398" y="1447134"/>
                </a:moveTo>
                <a:lnTo>
                  <a:pt x="2996224" y="1447134"/>
                </a:lnTo>
                <a:lnTo>
                  <a:pt x="2996224" y="1557959"/>
                </a:lnTo>
                <a:lnTo>
                  <a:pt x="2885398" y="1557959"/>
                </a:lnTo>
                <a:close/>
                <a:moveTo>
                  <a:pt x="6037801" y="1447133"/>
                </a:moveTo>
                <a:lnTo>
                  <a:pt x="6148626" y="1447133"/>
                </a:lnTo>
                <a:lnTo>
                  <a:pt x="6148626" y="1557958"/>
                </a:lnTo>
                <a:lnTo>
                  <a:pt x="6037801" y="1557958"/>
                </a:lnTo>
                <a:close/>
                <a:moveTo>
                  <a:pt x="9190225" y="1447133"/>
                </a:moveTo>
                <a:lnTo>
                  <a:pt x="9301050" y="1447133"/>
                </a:lnTo>
                <a:lnTo>
                  <a:pt x="9301050" y="1557958"/>
                </a:lnTo>
                <a:lnTo>
                  <a:pt x="9190225" y="1557958"/>
                </a:lnTo>
                <a:close/>
                <a:moveTo>
                  <a:pt x="8139417" y="1447133"/>
                </a:moveTo>
                <a:lnTo>
                  <a:pt x="8250242" y="1447133"/>
                </a:lnTo>
                <a:lnTo>
                  <a:pt x="8250242" y="1557958"/>
                </a:lnTo>
                <a:lnTo>
                  <a:pt x="8139417" y="1557958"/>
                </a:lnTo>
                <a:close/>
                <a:moveTo>
                  <a:pt x="7088609" y="1447133"/>
                </a:moveTo>
                <a:lnTo>
                  <a:pt x="7199434" y="1447133"/>
                </a:lnTo>
                <a:lnTo>
                  <a:pt x="7199434" y="1557958"/>
                </a:lnTo>
                <a:lnTo>
                  <a:pt x="7088609" y="1557958"/>
                </a:lnTo>
                <a:close/>
                <a:moveTo>
                  <a:pt x="10241033" y="1447133"/>
                </a:moveTo>
                <a:lnTo>
                  <a:pt x="10351858" y="1447133"/>
                </a:lnTo>
                <a:lnTo>
                  <a:pt x="10351858" y="1557957"/>
                </a:lnTo>
                <a:lnTo>
                  <a:pt x="10241033" y="1557957"/>
                </a:lnTo>
                <a:close/>
                <a:moveTo>
                  <a:pt x="11291841" y="1447133"/>
                </a:moveTo>
                <a:lnTo>
                  <a:pt x="11402666" y="1447133"/>
                </a:lnTo>
                <a:lnTo>
                  <a:pt x="11402666" y="1557957"/>
                </a:lnTo>
                <a:lnTo>
                  <a:pt x="11291841" y="1557957"/>
                </a:lnTo>
                <a:close/>
                <a:moveTo>
                  <a:pt x="2942310" y="1006607"/>
                </a:moveTo>
                <a:lnTo>
                  <a:pt x="2470820" y="1478100"/>
                </a:lnTo>
                <a:lnTo>
                  <a:pt x="2470820" y="1533556"/>
                </a:lnTo>
                <a:lnTo>
                  <a:pt x="2942310" y="2005047"/>
                </a:lnTo>
                <a:lnTo>
                  <a:pt x="3410804" y="1536556"/>
                </a:lnTo>
                <a:lnTo>
                  <a:pt x="3410804" y="1475099"/>
                </a:lnTo>
                <a:close/>
                <a:moveTo>
                  <a:pt x="1891623" y="1006607"/>
                </a:moveTo>
                <a:lnTo>
                  <a:pt x="1420008" y="1478224"/>
                </a:lnTo>
                <a:lnTo>
                  <a:pt x="1420008" y="1533431"/>
                </a:lnTo>
                <a:lnTo>
                  <a:pt x="1891623" y="2005047"/>
                </a:lnTo>
                <a:lnTo>
                  <a:pt x="2359996" y="1536681"/>
                </a:lnTo>
                <a:lnTo>
                  <a:pt x="2359996" y="1474975"/>
                </a:lnTo>
                <a:close/>
                <a:moveTo>
                  <a:pt x="840943" y="1006607"/>
                </a:moveTo>
                <a:lnTo>
                  <a:pt x="369202" y="1478351"/>
                </a:lnTo>
                <a:lnTo>
                  <a:pt x="369202" y="1533303"/>
                </a:lnTo>
                <a:lnTo>
                  <a:pt x="840944" y="2005046"/>
                </a:lnTo>
                <a:lnTo>
                  <a:pt x="1309184" y="1536806"/>
                </a:lnTo>
                <a:lnTo>
                  <a:pt x="1309184" y="1474850"/>
                </a:lnTo>
                <a:close/>
                <a:moveTo>
                  <a:pt x="3992987" y="1006606"/>
                </a:moveTo>
                <a:lnTo>
                  <a:pt x="3521631" y="1477974"/>
                </a:lnTo>
                <a:lnTo>
                  <a:pt x="3521631" y="1533680"/>
                </a:lnTo>
                <a:lnTo>
                  <a:pt x="3992986" y="2005046"/>
                </a:lnTo>
                <a:lnTo>
                  <a:pt x="4461598" y="1536423"/>
                </a:lnTo>
                <a:lnTo>
                  <a:pt x="4461598" y="1475230"/>
                </a:lnTo>
                <a:close/>
                <a:moveTo>
                  <a:pt x="6094326" y="1006605"/>
                </a:moveTo>
                <a:lnTo>
                  <a:pt x="5623230" y="1477714"/>
                </a:lnTo>
                <a:lnTo>
                  <a:pt x="5623230" y="1533934"/>
                </a:lnTo>
                <a:lnTo>
                  <a:pt x="6094328" y="2005044"/>
                </a:lnTo>
                <a:lnTo>
                  <a:pt x="6563205" y="1536166"/>
                </a:lnTo>
                <a:lnTo>
                  <a:pt x="6563205" y="1475487"/>
                </a:lnTo>
                <a:close/>
                <a:moveTo>
                  <a:pt x="9246371" y="1006604"/>
                </a:moveTo>
                <a:lnTo>
                  <a:pt x="8775646" y="1477332"/>
                </a:lnTo>
                <a:lnTo>
                  <a:pt x="8775646" y="1534319"/>
                </a:lnTo>
                <a:lnTo>
                  <a:pt x="9246371" y="2005045"/>
                </a:lnTo>
                <a:lnTo>
                  <a:pt x="9715629" y="1535786"/>
                </a:lnTo>
                <a:lnTo>
                  <a:pt x="9715629" y="1475864"/>
                </a:lnTo>
                <a:close/>
                <a:moveTo>
                  <a:pt x="5043669" y="1006604"/>
                </a:moveTo>
                <a:lnTo>
                  <a:pt x="4572422" y="1477843"/>
                </a:lnTo>
                <a:lnTo>
                  <a:pt x="4572422" y="1533811"/>
                </a:lnTo>
                <a:lnTo>
                  <a:pt x="5043664" y="2005045"/>
                </a:lnTo>
                <a:lnTo>
                  <a:pt x="5512407" y="1536296"/>
                </a:lnTo>
                <a:lnTo>
                  <a:pt x="5512407" y="1475351"/>
                </a:lnTo>
                <a:close/>
                <a:moveTo>
                  <a:pt x="11347735" y="1006604"/>
                </a:moveTo>
                <a:lnTo>
                  <a:pt x="10877262" y="1477079"/>
                </a:lnTo>
                <a:lnTo>
                  <a:pt x="10877262" y="1534567"/>
                </a:lnTo>
                <a:lnTo>
                  <a:pt x="11347736" y="2005041"/>
                </a:lnTo>
                <a:lnTo>
                  <a:pt x="11817249" y="1535528"/>
                </a:lnTo>
                <a:lnTo>
                  <a:pt x="11817249" y="1476120"/>
                </a:lnTo>
                <a:close/>
                <a:moveTo>
                  <a:pt x="8195690" y="1006604"/>
                </a:moveTo>
                <a:lnTo>
                  <a:pt x="7724838" y="1477458"/>
                </a:lnTo>
                <a:lnTo>
                  <a:pt x="7724838" y="1534191"/>
                </a:lnTo>
                <a:lnTo>
                  <a:pt x="8195691" y="2005044"/>
                </a:lnTo>
                <a:lnTo>
                  <a:pt x="8664821" y="1535914"/>
                </a:lnTo>
                <a:lnTo>
                  <a:pt x="8664821" y="1475736"/>
                </a:lnTo>
                <a:close/>
                <a:moveTo>
                  <a:pt x="7145009" y="1006604"/>
                </a:moveTo>
                <a:lnTo>
                  <a:pt x="6674030" y="1477584"/>
                </a:lnTo>
                <a:lnTo>
                  <a:pt x="6674030" y="1534069"/>
                </a:lnTo>
                <a:lnTo>
                  <a:pt x="7145007" y="2005046"/>
                </a:lnTo>
                <a:lnTo>
                  <a:pt x="7614013" y="1536039"/>
                </a:lnTo>
                <a:lnTo>
                  <a:pt x="7614013" y="1475610"/>
                </a:lnTo>
                <a:close/>
                <a:moveTo>
                  <a:pt x="10297056" y="1006603"/>
                </a:moveTo>
                <a:lnTo>
                  <a:pt x="9826454" y="1477207"/>
                </a:lnTo>
                <a:lnTo>
                  <a:pt x="9826454" y="1534445"/>
                </a:lnTo>
                <a:lnTo>
                  <a:pt x="10297053" y="2005045"/>
                </a:lnTo>
                <a:lnTo>
                  <a:pt x="10766437" y="1535660"/>
                </a:lnTo>
                <a:lnTo>
                  <a:pt x="10766437" y="1475986"/>
                </a:lnTo>
                <a:close/>
                <a:moveTo>
                  <a:pt x="258361" y="922634"/>
                </a:moveTo>
                <a:lnTo>
                  <a:pt x="369186" y="922634"/>
                </a:lnTo>
                <a:lnTo>
                  <a:pt x="369186" y="1033459"/>
                </a:lnTo>
                <a:lnTo>
                  <a:pt x="258361" y="1033459"/>
                </a:lnTo>
                <a:close/>
                <a:moveTo>
                  <a:pt x="2359977" y="922633"/>
                </a:moveTo>
                <a:lnTo>
                  <a:pt x="2470802" y="922633"/>
                </a:lnTo>
                <a:lnTo>
                  <a:pt x="2470802" y="1033458"/>
                </a:lnTo>
                <a:lnTo>
                  <a:pt x="2359977" y="1033458"/>
                </a:lnTo>
                <a:close/>
                <a:moveTo>
                  <a:pt x="1309169" y="922633"/>
                </a:moveTo>
                <a:lnTo>
                  <a:pt x="1419993" y="922633"/>
                </a:lnTo>
                <a:lnTo>
                  <a:pt x="1419993" y="1033458"/>
                </a:lnTo>
                <a:lnTo>
                  <a:pt x="1309169" y="1033458"/>
                </a:lnTo>
                <a:close/>
                <a:moveTo>
                  <a:pt x="5512398" y="922633"/>
                </a:moveTo>
                <a:lnTo>
                  <a:pt x="5623223" y="922633"/>
                </a:lnTo>
                <a:lnTo>
                  <a:pt x="5623223" y="1033458"/>
                </a:lnTo>
                <a:lnTo>
                  <a:pt x="5512398" y="1033458"/>
                </a:lnTo>
                <a:close/>
                <a:moveTo>
                  <a:pt x="4461591" y="922633"/>
                </a:moveTo>
                <a:lnTo>
                  <a:pt x="4572415" y="922633"/>
                </a:lnTo>
                <a:lnTo>
                  <a:pt x="4572415" y="1033458"/>
                </a:lnTo>
                <a:lnTo>
                  <a:pt x="4461591" y="1033458"/>
                </a:lnTo>
                <a:close/>
                <a:moveTo>
                  <a:pt x="3410785" y="922633"/>
                </a:moveTo>
                <a:lnTo>
                  <a:pt x="3521610" y="922633"/>
                </a:lnTo>
                <a:lnTo>
                  <a:pt x="3521610" y="1033458"/>
                </a:lnTo>
                <a:lnTo>
                  <a:pt x="3410785" y="1033458"/>
                </a:lnTo>
                <a:close/>
                <a:moveTo>
                  <a:pt x="7614013" y="922633"/>
                </a:moveTo>
                <a:lnTo>
                  <a:pt x="7724838" y="922633"/>
                </a:lnTo>
                <a:lnTo>
                  <a:pt x="7724838" y="1033458"/>
                </a:lnTo>
                <a:lnTo>
                  <a:pt x="7614013" y="1033458"/>
                </a:lnTo>
                <a:close/>
                <a:moveTo>
                  <a:pt x="6563205" y="922633"/>
                </a:moveTo>
                <a:lnTo>
                  <a:pt x="6674030" y="922633"/>
                </a:lnTo>
                <a:lnTo>
                  <a:pt x="6674030" y="1033458"/>
                </a:lnTo>
                <a:lnTo>
                  <a:pt x="6563205" y="1033458"/>
                </a:lnTo>
                <a:close/>
                <a:moveTo>
                  <a:pt x="10766437" y="922633"/>
                </a:moveTo>
                <a:lnTo>
                  <a:pt x="10877262" y="922633"/>
                </a:lnTo>
                <a:lnTo>
                  <a:pt x="10877262" y="1033458"/>
                </a:lnTo>
                <a:lnTo>
                  <a:pt x="10766437" y="1033458"/>
                </a:lnTo>
                <a:close/>
                <a:moveTo>
                  <a:pt x="9715629" y="922633"/>
                </a:moveTo>
                <a:lnTo>
                  <a:pt x="9826454" y="922633"/>
                </a:lnTo>
                <a:lnTo>
                  <a:pt x="9826454" y="1033458"/>
                </a:lnTo>
                <a:lnTo>
                  <a:pt x="9715629" y="1033458"/>
                </a:lnTo>
                <a:close/>
                <a:moveTo>
                  <a:pt x="8664821" y="922633"/>
                </a:moveTo>
                <a:lnTo>
                  <a:pt x="8775646" y="922633"/>
                </a:lnTo>
                <a:lnTo>
                  <a:pt x="8775646" y="1033458"/>
                </a:lnTo>
                <a:lnTo>
                  <a:pt x="8664821" y="1033458"/>
                </a:lnTo>
                <a:close/>
                <a:moveTo>
                  <a:pt x="11817249" y="922633"/>
                </a:moveTo>
                <a:lnTo>
                  <a:pt x="11928074" y="922633"/>
                </a:lnTo>
                <a:lnTo>
                  <a:pt x="11928074" y="1033458"/>
                </a:lnTo>
                <a:lnTo>
                  <a:pt x="11817249" y="1033458"/>
                </a:lnTo>
                <a:close/>
                <a:moveTo>
                  <a:pt x="1337485" y="510062"/>
                </a:moveTo>
                <a:lnTo>
                  <a:pt x="867065" y="980486"/>
                </a:lnTo>
                <a:lnTo>
                  <a:pt x="1333712" y="1447134"/>
                </a:lnTo>
                <a:lnTo>
                  <a:pt x="1398855" y="1447134"/>
                </a:lnTo>
                <a:lnTo>
                  <a:pt x="1865501" y="980486"/>
                </a:lnTo>
                <a:lnTo>
                  <a:pt x="1395081" y="510062"/>
                </a:lnTo>
                <a:close/>
                <a:moveTo>
                  <a:pt x="2388173" y="510062"/>
                </a:moveTo>
                <a:lnTo>
                  <a:pt x="1917745" y="980486"/>
                </a:lnTo>
                <a:lnTo>
                  <a:pt x="2384399" y="1447134"/>
                </a:lnTo>
                <a:lnTo>
                  <a:pt x="2449542" y="1447134"/>
                </a:lnTo>
                <a:lnTo>
                  <a:pt x="2916189" y="980486"/>
                </a:lnTo>
                <a:lnTo>
                  <a:pt x="2445767" y="510062"/>
                </a:lnTo>
                <a:close/>
                <a:moveTo>
                  <a:pt x="3438856" y="510062"/>
                </a:moveTo>
                <a:lnTo>
                  <a:pt x="2968432" y="980486"/>
                </a:lnTo>
                <a:lnTo>
                  <a:pt x="3435083" y="1447134"/>
                </a:lnTo>
                <a:lnTo>
                  <a:pt x="3500228" y="1447134"/>
                </a:lnTo>
                <a:lnTo>
                  <a:pt x="3966865" y="980485"/>
                </a:lnTo>
                <a:lnTo>
                  <a:pt x="3496454" y="510062"/>
                </a:lnTo>
                <a:close/>
                <a:moveTo>
                  <a:pt x="4489518" y="510062"/>
                </a:moveTo>
                <a:lnTo>
                  <a:pt x="4019109" y="980485"/>
                </a:lnTo>
                <a:lnTo>
                  <a:pt x="4485744" y="1447134"/>
                </a:lnTo>
                <a:lnTo>
                  <a:pt x="4550887" y="1447134"/>
                </a:lnTo>
                <a:lnTo>
                  <a:pt x="5017543" y="980483"/>
                </a:lnTo>
                <a:lnTo>
                  <a:pt x="4547118" y="510062"/>
                </a:lnTo>
                <a:close/>
                <a:moveTo>
                  <a:pt x="5540201" y="510062"/>
                </a:moveTo>
                <a:lnTo>
                  <a:pt x="5069792" y="980483"/>
                </a:lnTo>
                <a:lnTo>
                  <a:pt x="5536431" y="1447134"/>
                </a:lnTo>
                <a:lnTo>
                  <a:pt x="5601567" y="1447134"/>
                </a:lnTo>
                <a:lnTo>
                  <a:pt x="6068204" y="980484"/>
                </a:lnTo>
                <a:lnTo>
                  <a:pt x="5597797" y="510062"/>
                </a:lnTo>
                <a:close/>
                <a:moveTo>
                  <a:pt x="6590867" y="510062"/>
                </a:moveTo>
                <a:lnTo>
                  <a:pt x="6120447" y="980484"/>
                </a:lnTo>
                <a:lnTo>
                  <a:pt x="6587095" y="1447133"/>
                </a:lnTo>
                <a:lnTo>
                  <a:pt x="6652238" y="1447133"/>
                </a:lnTo>
                <a:lnTo>
                  <a:pt x="7118887" y="980483"/>
                </a:lnTo>
                <a:lnTo>
                  <a:pt x="6648468" y="510062"/>
                </a:lnTo>
                <a:close/>
                <a:moveTo>
                  <a:pt x="7641550" y="510061"/>
                </a:moveTo>
                <a:lnTo>
                  <a:pt x="7171131" y="980482"/>
                </a:lnTo>
                <a:lnTo>
                  <a:pt x="7637780" y="1447133"/>
                </a:lnTo>
                <a:lnTo>
                  <a:pt x="7702919" y="1447133"/>
                </a:lnTo>
                <a:lnTo>
                  <a:pt x="8169568" y="980483"/>
                </a:lnTo>
                <a:lnTo>
                  <a:pt x="7699149" y="510061"/>
                </a:lnTo>
                <a:close/>
                <a:moveTo>
                  <a:pt x="8692232" y="510061"/>
                </a:moveTo>
                <a:lnTo>
                  <a:pt x="8221811" y="980484"/>
                </a:lnTo>
                <a:lnTo>
                  <a:pt x="8688459" y="1447133"/>
                </a:lnTo>
                <a:lnTo>
                  <a:pt x="8753603" y="1447133"/>
                </a:lnTo>
                <a:lnTo>
                  <a:pt x="9220250" y="980484"/>
                </a:lnTo>
                <a:lnTo>
                  <a:pt x="8749829" y="510061"/>
                </a:lnTo>
                <a:close/>
                <a:moveTo>
                  <a:pt x="10793597" y="510061"/>
                </a:moveTo>
                <a:lnTo>
                  <a:pt x="10323178" y="980482"/>
                </a:lnTo>
                <a:lnTo>
                  <a:pt x="10789828" y="1447133"/>
                </a:lnTo>
                <a:lnTo>
                  <a:pt x="10854964" y="1447133"/>
                </a:lnTo>
                <a:lnTo>
                  <a:pt x="11321613" y="980483"/>
                </a:lnTo>
                <a:lnTo>
                  <a:pt x="10851193" y="510061"/>
                </a:lnTo>
                <a:close/>
                <a:moveTo>
                  <a:pt x="9742913" y="510061"/>
                </a:moveTo>
                <a:lnTo>
                  <a:pt x="9272493" y="980483"/>
                </a:lnTo>
                <a:lnTo>
                  <a:pt x="9739141" y="1447133"/>
                </a:lnTo>
                <a:lnTo>
                  <a:pt x="9804283" y="1447133"/>
                </a:lnTo>
                <a:lnTo>
                  <a:pt x="10270933" y="980481"/>
                </a:lnTo>
                <a:lnTo>
                  <a:pt x="9800515" y="510061"/>
                </a:lnTo>
                <a:close/>
                <a:moveTo>
                  <a:pt x="783785" y="399238"/>
                </a:moveTo>
                <a:lnTo>
                  <a:pt x="894609" y="399238"/>
                </a:lnTo>
                <a:lnTo>
                  <a:pt x="894609" y="510062"/>
                </a:lnTo>
                <a:lnTo>
                  <a:pt x="783785" y="510062"/>
                </a:lnTo>
                <a:close/>
                <a:moveTo>
                  <a:pt x="2885401" y="399237"/>
                </a:moveTo>
                <a:lnTo>
                  <a:pt x="2996227" y="399237"/>
                </a:lnTo>
                <a:lnTo>
                  <a:pt x="2996227" y="510062"/>
                </a:lnTo>
                <a:lnTo>
                  <a:pt x="2885401" y="510062"/>
                </a:lnTo>
                <a:close/>
                <a:moveTo>
                  <a:pt x="1834590" y="399237"/>
                </a:moveTo>
                <a:lnTo>
                  <a:pt x="1945415" y="399237"/>
                </a:lnTo>
                <a:lnTo>
                  <a:pt x="1945415" y="510062"/>
                </a:lnTo>
                <a:lnTo>
                  <a:pt x="1834590" y="510062"/>
                </a:lnTo>
                <a:close/>
                <a:moveTo>
                  <a:pt x="3936208" y="399237"/>
                </a:moveTo>
                <a:lnTo>
                  <a:pt x="4047032" y="399237"/>
                </a:lnTo>
                <a:lnTo>
                  <a:pt x="4047032" y="510062"/>
                </a:lnTo>
                <a:lnTo>
                  <a:pt x="3936208" y="510062"/>
                </a:lnTo>
                <a:close/>
                <a:moveTo>
                  <a:pt x="4987004" y="399237"/>
                </a:moveTo>
                <a:lnTo>
                  <a:pt x="5097834" y="399237"/>
                </a:lnTo>
                <a:lnTo>
                  <a:pt x="5097834" y="510062"/>
                </a:lnTo>
                <a:lnTo>
                  <a:pt x="4987004" y="510062"/>
                </a:lnTo>
                <a:close/>
                <a:moveTo>
                  <a:pt x="6037802" y="399237"/>
                </a:moveTo>
                <a:lnTo>
                  <a:pt x="6148626" y="399237"/>
                </a:lnTo>
                <a:lnTo>
                  <a:pt x="6148626" y="510062"/>
                </a:lnTo>
                <a:lnTo>
                  <a:pt x="6037802" y="510062"/>
                </a:lnTo>
                <a:close/>
                <a:moveTo>
                  <a:pt x="7088609" y="399237"/>
                </a:moveTo>
                <a:lnTo>
                  <a:pt x="7199434" y="399237"/>
                </a:lnTo>
                <a:lnTo>
                  <a:pt x="7199434" y="510061"/>
                </a:lnTo>
                <a:lnTo>
                  <a:pt x="7088609" y="510061"/>
                </a:lnTo>
                <a:close/>
                <a:moveTo>
                  <a:pt x="8139417" y="399237"/>
                </a:moveTo>
                <a:lnTo>
                  <a:pt x="8250242" y="399237"/>
                </a:lnTo>
                <a:lnTo>
                  <a:pt x="8250242" y="510061"/>
                </a:lnTo>
                <a:lnTo>
                  <a:pt x="8139417" y="510061"/>
                </a:lnTo>
                <a:close/>
                <a:moveTo>
                  <a:pt x="9190225" y="399236"/>
                </a:moveTo>
                <a:lnTo>
                  <a:pt x="9301050" y="399236"/>
                </a:lnTo>
                <a:lnTo>
                  <a:pt x="9301050" y="510061"/>
                </a:lnTo>
                <a:lnTo>
                  <a:pt x="9190225" y="510061"/>
                </a:lnTo>
                <a:close/>
                <a:moveTo>
                  <a:pt x="10241033" y="399236"/>
                </a:moveTo>
                <a:lnTo>
                  <a:pt x="10351858" y="399236"/>
                </a:lnTo>
                <a:lnTo>
                  <a:pt x="10351858" y="510061"/>
                </a:lnTo>
                <a:lnTo>
                  <a:pt x="10241033" y="510061"/>
                </a:lnTo>
                <a:close/>
                <a:moveTo>
                  <a:pt x="11291841" y="399236"/>
                </a:moveTo>
                <a:lnTo>
                  <a:pt x="11402666" y="399236"/>
                </a:lnTo>
                <a:lnTo>
                  <a:pt x="11402666" y="510061"/>
                </a:lnTo>
                <a:lnTo>
                  <a:pt x="11291841" y="510061"/>
                </a:lnTo>
                <a:close/>
                <a:moveTo>
                  <a:pt x="6138405" y="0"/>
                </a:moveTo>
                <a:lnTo>
                  <a:pt x="6190649" y="0"/>
                </a:lnTo>
                <a:lnTo>
                  <a:pt x="6589887" y="399237"/>
                </a:lnTo>
                <a:lnTo>
                  <a:pt x="6649449" y="399237"/>
                </a:lnTo>
                <a:lnTo>
                  <a:pt x="7048684" y="2"/>
                </a:lnTo>
                <a:lnTo>
                  <a:pt x="7100928" y="2"/>
                </a:lnTo>
                <a:lnTo>
                  <a:pt x="6674030" y="426899"/>
                </a:lnTo>
                <a:lnTo>
                  <a:pt x="6674030" y="483379"/>
                </a:lnTo>
                <a:lnTo>
                  <a:pt x="7145009" y="954361"/>
                </a:lnTo>
                <a:lnTo>
                  <a:pt x="7614013" y="485355"/>
                </a:lnTo>
                <a:lnTo>
                  <a:pt x="7614013" y="424926"/>
                </a:lnTo>
                <a:lnTo>
                  <a:pt x="7189086" y="0"/>
                </a:lnTo>
                <a:lnTo>
                  <a:pt x="7241329" y="0"/>
                </a:lnTo>
                <a:lnTo>
                  <a:pt x="7640566" y="399237"/>
                </a:lnTo>
                <a:lnTo>
                  <a:pt x="7700131" y="399237"/>
                </a:lnTo>
                <a:lnTo>
                  <a:pt x="8099367" y="1"/>
                </a:lnTo>
                <a:lnTo>
                  <a:pt x="8151611" y="1"/>
                </a:lnTo>
                <a:lnTo>
                  <a:pt x="7724838" y="426774"/>
                </a:lnTo>
                <a:lnTo>
                  <a:pt x="7724838" y="483508"/>
                </a:lnTo>
                <a:lnTo>
                  <a:pt x="8195689" y="954363"/>
                </a:lnTo>
                <a:lnTo>
                  <a:pt x="8664821" y="485229"/>
                </a:lnTo>
                <a:lnTo>
                  <a:pt x="8664821" y="425053"/>
                </a:lnTo>
                <a:lnTo>
                  <a:pt x="8239767" y="0"/>
                </a:lnTo>
                <a:lnTo>
                  <a:pt x="8292011" y="0"/>
                </a:lnTo>
                <a:lnTo>
                  <a:pt x="8691248" y="399236"/>
                </a:lnTo>
                <a:lnTo>
                  <a:pt x="8750812" y="399236"/>
                </a:lnTo>
                <a:lnTo>
                  <a:pt x="9150049" y="1"/>
                </a:lnTo>
                <a:lnTo>
                  <a:pt x="9202293" y="1"/>
                </a:lnTo>
                <a:lnTo>
                  <a:pt x="8775646" y="426647"/>
                </a:lnTo>
                <a:lnTo>
                  <a:pt x="8775646" y="483635"/>
                </a:lnTo>
                <a:lnTo>
                  <a:pt x="9246372" y="954363"/>
                </a:lnTo>
                <a:lnTo>
                  <a:pt x="9715629" y="485103"/>
                </a:lnTo>
                <a:lnTo>
                  <a:pt x="9715629" y="425175"/>
                </a:lnTo>
                <a:lnTo>
                  <a:pt x="9290453" y="0"/>
                </a:lnTo>
                <a:lnTo>
                  <a:pt x="9342696" y="0"/>
                </a:lnTo>
                <a:lnTo>
                  <a:pt x="9741934" y="399236"/>
                </a:lnTo>
                <a:lnTo>
                  <a:pt x="9801496" y="399236"/>
                </a:lnTo>
                <a:lnTo>
                  <a:pt x="10200732" y="1"/>
                </a:lnTo>
                <a:lnTo>
                  <a:pt x="10252974" y="1"/>
                </a:lnTo>
                <a:lnTo>
                  <a:pt x="9826454" y="426520"/>
                </a:lnTo>
                <a:lnTo>
                  <a:pt x="9826454" y="483756"/>
                </a:lnTo>
                <a:lnTo>
                  <a:pt x="10297055" y="954360"/>
                </a:lnTo>
                <a:lnTo>
                  <a:pt x="10766437" y="484975"/>
                </a:lnTo>
                <a:lnTo>
                  <a:pt x="10766437" y="425305"/>
                </a:lnTo>
                <a:lnTo>
                  <a:pt x="10341131" y="0"/>
                </a:lnTo>
                <a:lnTo>
                  <a:pt x="10393375" y="0"/>
                </a:lnTo>
                <a:lnTo>
                  <a:pt x="10792612" y="399236"/>
                </a:lnTo>
                <a:lnTo>
                  <a:pt x="10852176" y="399236"/>
                </a:lnTo>
                <a:lnTo>
                  <a:pt x="11251411" y="3"/>
                </a:lnTo>
                <a:lnTo>
                  <a:pt x="11303657" y="3"/>
                </a:lnTo>
                <a:lnTo>
                  <a:pt x="10877262" y="426397"/>
                </a:lnTo>
                <a:lnTo>
                  <a:pt x="10877262" y="483887"/>
                </a:lnTo>
                <a:lnTo>
                  <a:pt x="11347735" y="954362"/>
                </a:lnTo>
                <a:lnTo>
                  <a:pt x="11817249" y="484846"/>
                </a:lnTo>
                <a:lnTo>
                  <a:pt x="11817249" y="425436"/>
                </a:lnTo>
                <a:lnTo>
                  <a:pt x="11391812" y="0"/>
                </a:lnTo>
                <a:lnTo>
                  <a:pt x="11444056" y="0"/>
                </a:lnTo>
                <a:lnTo>
                  <a:pt x="11843293" y="399236"/>
                </a:lnTo>
                <a:lnTo>
                  <a:pt x="11902859" y="399236"/>
                </a:lnTo>
                <a:lnTo>
                  <a:pt x="12191973" y="110123"/>
                </a:lnTo>
                <a:lnTo>
                  <a:pt x="12191973" y="162366"/>
                </a:lnTo>
                <a:lnTo>
                  <a:pt x="11928074" y="426265"/>
                </a:lnTo>
                <a:lnTo>
                  <a:pt x="11928074" y="484017"/>
                </a:lnTo>
                <a:lnTo>
                  <a:pt x="12191974" y="747926"/>
                </a:lnTo>
                <a:lnTo>
                  <a:pt x="12191974" y="800166"/>
                </a:lnTo>
                <a:lnTo>
                  <a:pt x="11901874" y="510061"/>
                </a:lnTo>
                <a:lnTo>
                  <a:pt x="11844278" y="510061"/>
                </a:lnTo>
                <a:lnTo>
                  <a:pt x="11373857" y="980483"/>
                </a:lnTo>
                <a:lnTo>
                  <a:pt x="11840505" y="1447132"/>
                </a:lnTo>
                <a:lnTo>
                  <a:pt x="11905645" y="1447132"/>
                </a:lnTo>
                <a:lnTo>
                  <a:pt x="12191976" y="1160803"/>
                </a:lnTo>
                <a:lnTo>
                  <a:pt x="12191976" y="1213046"/>
                </a:lnTo>
                <a:lnTo>
                  <a:pt x="11928074" y="1476947"/>
                </a:lnTo>
                <a:lnTo>
                  <a:pt x="11928074" y="1534702"/>
                </a:lnTo>
                <a:lnTo>
                  <a:pt x="12191975" y="1798604"/>
                </a:lnTo>
                <a:lnTo>
                  <a:pt x="12191975" y="1850847"/>
                </a:lnTo>
                <a:lnTo>
                  <a:pt x="11899087" y="1557957"/>
                </a:lnTo>
                <a:lnTo>
                  <a:pt x="11847063" y="1557957"/>
                </a:lnTo>
                <a:lnTo>
                  <a:pt x="11373858" y="2031163"/>
                </a:lnTo>
                <a:lnTo>
                  <a:pt x="11842778" y="2500070"/>
                </a:lnTo>
                <a:lnTo>
                  <a:pt x="11903378" y="2500070"/>
                </a:lnTo>
                <a:lnTo>
                  <a:pt x="12191975" y="2211473"/>
                </a:lnTo>
                <a:lnTo>
                  <a:pt x="12191974" y="2263716"/>
                </a:lnTo>
                <a:lnTo>
                  <a:pt x="11928074" y="2527616"/>
                </a:lnTo>
                <a:lnTo>
                  <a:pt x="11928074" y="2585366"/>
                </a:lnTo>
                <a:lnTo>
                  <a:pt x="12191978" y="2849270"/>
                </a:lnTo>
                <a:lnTo>
                  <a:pt x="12191977" y="2901515"/>
                </a:lnTo>
                <a:lnTo>
                  <a:pt x="11901357" y="2610895"/>
                </a:lnTo>
                <a:lnTo>
                  <a:pt x="11844795" y="2610895"/>
                </a:lnTo>
                <a:lnTo>
                  <a:pt x="11373856" y="3081835"/>
                </a:lnTo>
                <a:lnTo>
                  <a:pt x="11843230" y="3551209"/>
                </a:lnTo>
                <a:lnTo>
                  <a:pt x="11902922" y="3551209"/>
                </a:lnTo>
                <a:lnTo>
                  <a:pt x="12191974" y="3262156"/>
                </a:lnTo>
                <a:lnTo>
                  <a:pt x="12191974" y="3314400"/>
                </a:lnTo>
                <a:lnTo>
                  <a:pt x="11928074" y="3578299"/>
                </a:lnTo>
                <a:lnTo>
                  <a:pt x="11928074" y="3636053"/>
                </a:lnTo>
                <a:lnTo>
                  <a:pt x="12191975" y="3899954"/>
                </a:lnTo>
                <a:lnTo>
                  <a:pt x="12191975" y="3952198"/>
                </a:lnTo>
                <a:lnTo>
                  <a:pt x="11901811" y="3662034"/>
                </a:lnTo>
                <a:lnTo>
                  <a:pt x="11844339" y="3662034"/>
                </a:lnTo>
                <a:lnTo>
                  <a:pt x="11373856" y="4132518"/>
                </a:lnTo>
                <a:lnTo>
                  <a:pt x="11813331" y="4571992"/>
                </a:lnTo>
                <a:lnTo>
                  <a:pt x="11761089" y="4571991"/>
                </a:lnTo>
                <a:lnTo>
                  <a:pt x="11347736" y="4158638"/>
                </a:lnTo>
                <a:lnTo>
                  <a:pt x="10934382" y="4571992"/>
                </a:lnTo>
                <a:lnTo>
                  <a:pt x="10882138" y="4571992"/>
                </a:lnTo>
                <a:lnTo>
                  <a:pt x="11321614" y="4132516"/>
                </a:lnTo>
                <a:lnTo>
                  <a:pt x="10851132" y="3662034"/>
                </a:lnTo>
                <a:lnTo>
                  <a:pt x="10793656" y="3662034"/>
                </a:lnTo>
                <a:lnTo>
                  <a:pt x="10323175" y="4132515"/>
                </a:lnTo>
                <a:lnTo>
                  <a:pt x="10762651" y="4571991"/>
                </a:lnTo>
                <a:lnTo>
                  <a:pt x="10710406" y="4571992"/>
                </a:lnTo>
                <a:lnTo>
                  <a:pt x="10297052" y="4158638"/>
                </a:lnTo>
                <a:lnTo>
                  <a:pt x="9883699" y="4571992"/>
                </a:lnTo>
                <a:lnTo>
                  <a:pt x="9831456" y="4571992"/>
                </a:lnTo>
                <a:lnTo>
                  <a:pt x="10270931" y="4132517"/>
                </a:lnTo>
                <a:lnTo>
                  <a:pt x="9800448" y="3662034"/>
                </a:lnTo>
                <a:lnTo>
                  <a:pt x="9742974" y="3662034"/>
                </a:lnTo>
                <a:lnTo>
                  <a:pt x="9272491" y="4132517"/>
                </a:lnTo>
                <a:lnTo>
                  <a:pt x="9711968" y="4571993"/>
                </a:lnTo>
                <a:lnTo>
                  <a:pt x="9659723" y="4571993"/>
                </a:lnTo>
                <a:lnTo>
                  <a:pt x="9246369" y="4158639"/>
                </a:lnTo>
                <a:lnTo>
                  <a:pt x="8833016" y="4571992"/>
                </a:lnTo>
                <a:lnTo>
                  <a:pt x="8780772" y="4571992"/>
                </a:lnTo>
                <a:lnTo>
                  <a:pt x="9220247" y="4132517"/>
                </a:lnTo>
                <a:lnTo>
                  <a:pt x="8749764" y="3662034"/>
                </a:lnTo>
                <a:lnTo>
                  <a:pt x="8692294" y="3662034"/>
                </a:lnTo>
                <a:lnTo>
                  <a:pt x="8221812" y="4132516"/>
                </a:lnTo>
                <a:lnTo>
                  <a:pt x="8661288" y="4571992"/>
                </a:lnTo>
                <a:lnTo>
                  <a:pt x="8609042" y="4571992"/>
                </a:lnTo>
                <a:lnTo>
                  <a:pt x="8195689" y="4158639"/>
                </a:lnTo>
                <a:lnTo>
                  <a:pt x="7782334" y="4571994"/>
                </a:lnTo>
                <a:lnTo>
                  <a:pt x="7730092" y="4571994"/>
                </a:lnTo>
                <a:lnTo>
                  <a:pt x="8169568" y="4132518"/>
                </a:lnTo>
                <a:lnTo>
                  <a:pt x="7699085" y="3662034"/>
                </a:lnTo>
                <a:lnTo>
                  <a:pt x="7641614" y="3662034"/>
                </a:lnTo>
                <a:lnTo>
                  <a:pt x="7171129" y="4132518"/>
                </a:lnTo>
                <a:lnTo>
                  <a:pt x="7610604" y="4571993"/>
                </a:lnTo>
                <a:lnTo>
                  <a:pt x="7558360" y="4571993"/>
                </a:lnTo>
                <a:lnTo>
                  <a:pt x="7145007" y="4158640"/>
                </a:lnTo>
                <a:lnTo>
                  <a:pt x="6731655" y="4571993"/>
                </a:lnTo>
                <a:lnTo>
                  <a:pt x="6679410" y="4571993"/>
                </a:lnTo>
                <a:lnTo>
                  <a:pt x="7118885" y="4132518"/>
                </a:lnTo>
                <a:lnTo>
                  <a:pt x="6648402" y="3662034"/>
                </a:lnTo>
                <a:lnTo>
                  <a:pt x="6590932" y="3662034"/>
                </a:lnTo>
                <a:lnTo>
                  <a:pt x="6120448" y="4132519"/>
                </a:lnTo>
                <a:lnTo>
                  <a:pt x="6559922" y="4571993"/>
                </a:lnTo>
                <a:lnTo>
                  <a:pt x="6507678" y="4571993"/>
                </a:lnTo>
                <a:lnTo>
                  <a:pt x="6094326" y="4158641"/>
                </a:lnTo>
                <a:lnTo>
                  <a:pt x="5680985" y="4571992"/>
                </a:lnTo>
                <a:lnTo>
                  <a:pt x="5628744" y="4571992"/>
                </a:lnTo>
                <a:lnTo>
                  <a:pt x="6068205" y="4132519"/>
                </a:lnTo>
                <a:lnTo>
                  <a:pt x="5597731" y="3662034"/>
                </a:lnTo>
                <a:lnTo>
                  <a:pt x="5540263" y="3662034"/>
                </a:lnTo>
                <a:lnTo>
                  <a:pt x="5069789" y="4132518"/>
                </a:lnTo>
                <a:lnTo>
                  <a:pt x="5509253" y="4571993"/>
                </a:lnTo>
                <a:lnTo>
                  <a:pt x="5457012" y="4571993"/>
                </a:lnTo>
                <a:lnTo>
                  <a:pt x="5043664" y="4158640"/>
                </a:lnTo>
                <a:lnTo>
                  <a:pt x="4630303" y="4571992"/>
                </a:lnTo>
                <a:lnTo>
                  <a:pt x="4578059" y="4571992"/>
                </a:lnTo>
                <a:lnTo>
                  <a:pt x="5017539" y="4132518"/>
                </a:lnTo>
                <a:lnTo>
                  <a:pt x="4547049" y="3662034"/>
                </a:lnTo>
                <a:lnTo>
                  <a:pt x="4489581" y="3662034"/>
                </a:lnTo>
                <a:lnTo>
                  <a:pt x="4019108" y="4132519"/>
                </a:lnTo>
                <a:lnTo>
                  <a:pt x="4458568" y="4571993"/>
                </a:lnTo>
                <a:lnTo>
                  <a:pt x="4406323" y="4571993"/>
                </a:lnTo>
                <a:lnTo>
                  <a:pt x="3992985" y="4158641"/>
                </a:lnTo>
                <a:lnTo>
                  <a:pt x="3579645" y="4571992"/>
                </a:lnTo>
                <a:lnTo>
                  <a:pt x="3527403" y="4571992"/>
                </a:lnTo>
                <a:lnTo>
                  <a:pt x="3966864" y="4132520"/>
                </a:lnTo>
                <a:lnTo>
                  <a:pt x="3496388" y="3662034"/>
                </a:lnTo>
                <a:lnTo>
                  <a:pt x="3438920" y="3662034"/>
                </a:lnTo>
                <a:lnTo>
                  <a:pt x="2968432" y="4132519"/>
                </a:lnTo>
                <a:lnTo>
                  <a:pt x="3407908" y="4571992"/>
                </a:lnTo>
                <a:lnTo>
                  <a:pt x="3355663" y="4571992"/>
                </a:lnTo>
                <a:lnTo>
                  <a:pt x="2942311" y="4158641"/>
                </a:lnTo>
                <a:lnTo>
                  <a:pt x="2528961" y="4571991"/>
                </a:lnTo>
                <a:lnTo>
                  <a:pt x="2476717" y="4571991"/>
                </a:lnTo>
                <a:lnTo>
                  <a:pt x="2916189" y="4132519"/>
                </a:lnTo>
                <a:lnTo>
                  <a:pt x="2445706" y="3662034"/>
                </a:lnTo>
                <a:lnTo>
                  <a:pt x="2388237" y="3662034"/>
                </a:lnTo>
                <a:lnTo>
                  <a:pt x="1917745" y="4132520"/>
                </a:lnTo>
                <a:lnTo>
                  <a:pt x="2357225" y="4571992"/>
                </a:lnTo>
                <a:lnTo>
                  <a:pt x="2304981" y="4571993"/>
                </a:lnTo>
                <a:lnTo>
                  <a:pt x="1891623" y="4158642"/>
                </a:lnTo>
                <a:lnTo>
                  <a:pt x="1478275" y="4571991"/>
                </a:lnTo>
                <a:lnTo>
                  <a:pt x="1426031" y="4571991"/>
                </a:lnTo>
                <a:lnTo>
                  <a:pt x="1865501" y="4132520"/>
                </a:lnTo>
                <a:lnTo>
                  <a:pt x="1395017" y="3662034"/>
                </a:lnTo>
                <a:lnTo>
                  <a:pt x="1337551" y="3662034"/>
                </a:lnTo>
                <a:lnTo>
                  <a:pt x="867066" y="4132521"/>
                </a:lnTo>
                <a:lnTo>
                  <a:pt x="1306536" y="4571992"/>
                </a:lnTo>
                <a:lnTo>
                  <a:pt x="1254292" y="4571992"/>
                </a:lnTo>
                <a:lnTo>
                  <a:pt x="840944" y="4158643"/>
                </a:lnTo>
                <a:lnTo>
                  <a:pt x="427595" y="4571993"/>
                </a:lnTo>
                <a:lnTo>
                  <a:pt x="375351" y="4571993"/>
                </a:lnTo>
                <a:lnTo>
                  <a:pt x="814822" y="4132521"/>
                </a:lnTo>
                <a:lnTo>
                  <a:pt x="344336" y="3662034"/>
                </a:lnTo>
                <a:lnTo>
                  <a:pt x="286870" y="3662034"/>
                </a:lnTo>
                <a:lnTo>
                  <a:pt x="5" y="3948900"/>
                </a:lnTo>
                <a:lnTo>
                  <a:pt x="5" y="3896656"/>
                </a:lnTo>
                <a:lnTo>
                  <a:pt x="258369" y="3638291"/>
                </a:lnTo>
                <a:lnTo>
                  <a:pt x="258369" y="3576066"/>
                </a:lnTo>
                <a:lnTo>
                  <a:pt x="1" y="3317698"/>
                </a:lnTo>
                <a:lnTo>
                  <a:pt x="1" y="3265454"/>
                </a:lnTo>
                <a:lnTo>
                  <a:pt x="285756" y="3551209"/>
                </a:lnTo>
                <a:lnTo>
                  <a:pt x="345451" y="3551209"/>
                </a:lnTo>
                <a:lnTo>
                  <a:pt x="814822" y="3081838"/>
                </a:lnTo>
                <a:lnTo>
                  <a:pt x="343880" y="2610895"/>
                </a:lnTo>
                <a:lnTo>
                  <a:pt x="287328" y="2610895"/>
                </a:lnTo>
                <a:lnTo>
                  <a:pt x="6" y="2898217"/>
                </a:lnTo>
                <a:lnTo>
                  <a:pt x="6" y="2845973"/>
                </a:lnTo>
                <a:lnTo>
                  <a:pt x="258373" y="2587605"/>
                </a:lnTo>
                <a:lnTo>
                  <a:pt x="258373" y="2525388"/>
                </a:lnTo>
                <a:lnTo>
                  <a:pt x="1" y="2267015"/>
                </a:lnTo>
                <a:lnTo>
                  <a:pt x="0" y="2214770"/>
                </a:lnTo>
                <a:lnTo>
                  <a:pt x="285299" y="2500070"/>
                </a:lnTo>
                <a:lnTo>
                  <a:pt x="345909" y="2500070"/>
                </a:lnTo>
                <a:lnTo>
                  <a:pt x="814822" y="2031167"/>
                </a:lnTo>
                <a:lnTo>
                  <a:pt x="341616" y="1557959"/>
                </a:lnTo>
                <a:lnTo>
                  <a:pt x="289593" y="1557959"/>
                </a:lnTo>
                <a:lnTo>
                  <a:pt x="4" y="1847551"/>
                </a:lnTo>
                <a:lnTo>
                  <a:pt x="4" y="1795307"/>
                </a:lnTo>
                <a:lnTo>
                  <a:pt x="258377" y="1536932"/>
                </a:lnTo>
                <a:lnTo>
                  <a:pt x="258377" y="1474721"/>
                </a:lnTo>
                <a:lnTo>
                  <a:pt x="2" y="1216345"/>
                </a:lnTo>
                <a:lnTo>
                  <a:pt x="2" y="1164102"/>
                </a:lnTo>
                <a:lnTo>
                  <a:pt x="283034" y="1447135"/>
                </a:lnTo>
                <a:lnTo>
                  <a:pt x="348175" y="1447135"/>
                </a:lnTo>
                <a:lnTo>
                  <a:pt x="814821" y="980486"/>
                </a:lnTo>
                <a:lnTo>
                  <a:pt x="344401" y="510062"/>
                </a:lnTo>
                <a:lnTo>
                  <a:pt x="286805" y="510062"/>
                </a:lnTo>
                <a:lnTo>
                  <a:pt x="5" y="796868"/>
                </a:lnTo>
                <a:lnTo>
                  <a:pt x="5" y="744628"/>
                </a:lnTo>
                <a:lnTo>
                  <a:pt x="258382" y="486242"/>
                </a:lnTo>
                <a:lnTo>
                  <a:pt x="258382" y="424043"/>
                </a:lnTo>
                <a:lnTo>
                  <a:pt x="3" y="165664"/>
                </a:lnTo>
                <a:lnTo>
                  <a:pt x="3" y="113420"/>
                </a:lnTo>
                <a:lnTo>
                  <a:pt x="285820" y="399237"/>
                </a:lnTo>
                <a:lnTo>
                  <a:pt x="345386" y="399237"/>
                </a:lnTo>
                <a:lnTo>
                  <a:pt x="744622" y="2"/>
                </a:lnTo>
                <a:lnTo>
                  <a:pt x="796865" y="2"/>
                </a:lnTo>
                <a:lnTo>
                  <a:pt x="369206" y="427661"/>
                </a:lnTo>
                <a:lnTo>
                  <a:pt x="369206" y="482624"/>
                </a:lnTo>
                <a:lnTo>
                  <a:pt x="840943" y="954364"/>
                </a:lnTo>
                <a:lnTo>
                  <a:pt x="1309187" y="486116"/>
                </a:lnTo>
                <a:lnTo>
                  <a:pt x="1309187" y="424169"/>
                </a:lnTo>
                <a:lnTo>
                  <a:pt x="885019" y="0"/>
                </a:lnTo>
                <a:lnTo>
                  <a:pt x="937262" y="0"/>
                </a:lnTo>
                <a:lnTo>
                  <a:pt x="1336499" y="399237"/>
                </a:lnTo>
                <a:lnTo>
                  <a:pt x="1396066" y="399237"/>
                </a:lnTo>
                <a:lnTo>
                  <a:pt x="1795300" y="3"/>
                </a:lnTo>
                <a:lnTo>
                  <a:pt x="1847544" y="3"/>
                </a:lnTo>
                <a:lnTo>
                  <a:pt x="1420012" y="427535"/>
                </a:lnTo>
                <a:lnTo>
                  <a:pt x="1420012" y="482750"/>
                </a:lnTo>
                <a:lnTo>
                  <a:pt x="1891623" y="954365"/>
                </a:lnTo>
                <a:lnTo>
                  <a:pt x="2360001" y="485992"/>
                </a:lnTo>
                <a:lnTo>
                  <a:pt x="2360001" y="424295"/>
                </a:lnTo>
                <a:lnTo>
                  <a:pt x="1935698" y="0"/>
                </a:lnTo>
                <a:lnTo>
                  <a:pt x="1987943" y="0"/>
                </a:lnTo>
                <a:lnTo>
                  <a:pt x="2387187" y="399237"/>
                </a:lnTo>
                <a:lnTo>
                  <a:pt x="2446755" y="399237"/>
                </a:lnTo>
                <a:lnTo>
                  <a:pt x="2845991" y="2"/>
                </a:lnTo>
                <a:lnTo>
                  <a:pt x="2898236" y="2"/>
                </a:lnTo>
                <a:lnTo>
                  <a:pt x="2470825" y="427411"/>
                </a:lnTo>
                <a:lnTo>
                  <a:pt x="2470825" y="482875"/>
                </a:lnTo>
                <a:lnTo>
                  <a:pt x="2942310" y="954365"/>
                </a:lnTo>
                <a:lnTo>
                  <a:pt x="3410809" y="485866"/>
                </a:lnTo>
                <a:lnTo>
                  <a:pt x="3410809" y="424419"/>
                </a:lnTo>
                <a:lnTo>
                  <a:pt x="2986386" y="0"/>
                </a:lnTo>
                <a:lnTo>
                  <a:pt x="3038626" y="0"/>
                </a:lnTo>
                <a:lnTo>
                  <a:pt x="3437870" y="399237"/>
                </a:lnTo>
                <a:lnTo>
                  <a:pt x="3497441" y="399237"/>
                </a:lnTo>
                <a:lnTo>
                  <a:pt x="3896667" y="2"/>
                </a:lnTo>
                <a:lnTo>
                  <a:pt x="3948913" y="2"/>
                </a:lnTo>
                <a:lnTo>
                  <a:pt x="3521637" y="427285"/>
                </a:lnTo>
                <a:lnTo>
                  <a:pt x="3521637" y="483001"/>
                </a:lnTo>
                <a:lnTo>
                  <a:pt x="3992987" y="954364"/>
                </a:lnTo>
                <a:lnTo>
                  <a:pt x="4461599" y="485738"/>
                </a:lnTo>
                <a:lnTo>
                  <a:pt x="4461599" y="424543"/>
                </a:lnTo>
                <a:lnTo>
                  <a:pt x="4037068" y="1"/>
                </a:lnTo>
                <a:lnTo>
                  <a:pt x="4089312" y="1"/>
                </a:lnTo>
                <a:lnTo>
                  <a:pt x="4488534" y="399237"/>
                </a:lnTo>
                <a:lnTo>
                  <a:pt x="4548100" y="399237"/>
                </a:lnTo>
                <a:lnTo>
                  <a:pt x="4947332" y="4"/>
                </a:lnTo>
                <a:lnTo>
                  <a:pt x="4999581" y="4"/>
                </a:lnTo>
                <a:lnTo>
                  <a:pt x="4572422" y="427156"/>
                </a:lnTo>
                <a:lnTo>
                  <a:pt x="4572422" y="483126"/>
                </a:lnTo>
                <a:lnTo>
                  <a:pt x="5043667" y="954362"/>
                </a:lnTo>
                <a:lnTo>
                  <a:pt x="5512409" y="485609"/>
                </a:lnTo>
                <a:lnTo>
                  <a:pt x="5512409" y="424674"/>
                </a:lnTo>
                <a:lnTo>
                  <a:pt x="5087742" y="1"/>
                </a:lnTo>
                <a:lnTo>
                  <a:pt x="5139977" y="1"/>
                </a:lnTo>
                <a:lnTo>
                  <a:pt x="5539215" y="399237"/>
                </a:lnTo>
                <a:lnTo>
                  <a:pt x="5598781" y="399237"/>
                </a:lnTo>
                <a:lnTo>
                  <a:pt x="5998007" y="2"/>
                </a:lnTo>
                <a:lnTo>
                  <a:pt x="6050249" y="2"/>
                </a:lnTo>
                <a:lnTo>
                  <a:pt x="5623232" y="427030"/>
                </a:lnTo>
                <a:lnTo>
                  <a:pt x="5623232" y="483255"/>
                </a:lnTo>
                <a:lnTo>
                  <a:pt x="6094326" y="954363"/>
                </a:lnTo>
                <a:lnTo>
                  <a:pt x="6563205" y="485481"/>
                </a:lnTo>
                <a:lnTo>
                  <a:pt x="6563205" y="4247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800"/>
            </a:lvl4pPr>
            <a:lvl5pPr marL="1828800" indent="0" algn="ctr">
              <a:buNone/>
              <a:defRPr sz="1800"/>
            </a:lvl5pPr>
            <a:lvl6pPr marL="2286000" indent="0" algn="ctr">
              <a:buNone/>
              <a:defRPr sz="1800"/>
            </a:lvl6pPr>
            <a:lvl7pPr marL="2743200" indent="0" algn="ctr">
              <a:buNone/>
              <a:defRPr sz="1800"/>
            </a:lvl7pPr>
            <a:lvl8pPr marL="3200400" indent="0" algn="ctr">
              <a:buNone/>
              <a:defRPr sz="1800"/>
            </a:lvl8pPr>
            <a:lvl9pPr marL="36576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74891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86594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762000"/>
            <a:ext cx="2628900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0600" y="762000"/>
            <a:ext cx="75819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10058400" y="59263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008962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615143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12192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24" y="8"/>
            <a:ext cx="12191978" cy="4571994"/>
          </a:xfrm>
          <a:custGeom>
            <a:avLst/>
            <a:gdLst/>
            <a:ahLst/>
            <a:cxnLst/>
            <a:rect l="l" t="t" r="r" b="b"/>
            <a:pathLst>
              <a:path w="12191978" h="4571994">
                <a:moveTo>
                  <a:pt x="1" y="4316129"/>
                </a:moveTo>
                <a:lnTo>
                  <a:pt x="255863" y="4571991"/>
                </a:lnTo>
                <a:lnTo>
                  <a:pt x="203619" y="4571991"/>
                </a:lnTo>
                <a:lnTo>
                  <a:pt x="1" y="4368373"/>
                </a:lnTo>
                <a:close/>
                <a:moveTo>
                  <a:pt x="12191973" y="4312831"/>
                </a:moveTo>
                <a:lnTo>
                  <a:pt x="12191972" y="4365076"/>
                </a:lnTo>
                <a:lnTo>
                  <a:pt x="11985055" y="4571992"/>
                </a:lnTo>
                <a:lnTo>
                  <a:pt x="11932811" y="4571993"/>
                </a:lnTo>
                <a:close/>
                <a:moveTo>
                  <a:pt x="11817249" y="4076816"/>
                </a:moveTo>
                <a:lnTo>
                  <a:pt x="11928074" y="4076816"/>
                </a:lnTo>
                <a:lnTo>
                  <a:pt x="11928074" y="4187641"/>
                </a:lnTo>
                <a:lnTo>
                  <a:pt x="11817249" y="4187641"/>
                </a:lnTo>
                <a:close/>
                <a:moveTo>
                  <a:pt x="10766437" y="4076816"/>
                </a:moveTo>
                <a:lnTo>
                  <a:pt x="10877262" y="4076816"/>
                </a:lnTo>
                <a:lnTo>
                  <a:pt x="10877262" y="4187641"/>
                </a:lnTo>
                <a:lnTo>
                  <a:pt x="10766437" y="4187641"/>
                </a:lnTo>
                <a:close/>
                <a:moveTo>
                  <a:pt x="9715629" y="4076816"/>
                </a:moveTo>
                <a:lnTo>
                  <a:pt x="9826454" y="4076816"/>
                </a:lnTo>
                <a:lnTo>
                  <a:pt x="9826454" y="4187641"/>
                </a:lnTo>
                <a:lnTo>
                  <a:pt x="9715629" y="4187641"/>
                </a:lnTo>
                <a:close/>
                <a:moveTo>
                  <a:pt x="8664821" y="4076816"/>
                </a:moveTo>
                <a:lnTo>
                  <a:pt x="8775646" y="4076816"/>
                </a:lnTo>
                <a:lnTo>
                  <a:pt x="8775646" y="4187641"/>
                </a:lnTo>
                <a:lnTo>
                  <a:pt x="8664821" y="4187641"/>
                </a:lnTo>
                <a:close/>
                <a:moveTo>
                  <a:pt x="7614013" y="4076816"/>
                </a:moveTo>
                <a:lnTo>
                  <a:pt x="7724838" y="4076816"/>
                </a:lnTo>
                <a:lnTo>
                  <a:pt x="7724838" y="4187641"/>
                </a:lnTo>
                <a:lnTo>
                  <a:pt x="7614013" y="4187641"/>
                </a:lnTo>
                <a:close/>
                <a:moveTo>
                  <a:pt x="6563205" y="4076816"/>
                </a:moveTo>
                <a:lnTo>
                  <a:pt x="6674030" y="4076816"/>
                </a:lnTo>
                <a:lnTo>
                  <a:pt x="6674030" y="4187641"/>
                </a:lnTo>
                <a:lnTo>
                  <a:pt x="6563205" y="4187641"/>
                </a:lnTo>
                <a:close/>
                <a:moveTo>
                  <a:pt x="5512397" y="4076816"/>
                </a:moveTo>
                <a:lnTo>
                  <a:pt x="5623222" y="4076816"/>
                </a:lnTo>
                <a:lnTo>
                  <a:pt x="5623222" y="4187641"/>
                </a:lnTo>
                <a:lnTo>
                  <a:pt x="5512397" y="4187641"/>
                </a:lnTo>
                <a:close/>
                <a:moveTo>
                  <a:pt x="4461589" y="4076816"/>
                </a:moveTo>
                <a:lnTo>
                  <a:pt x="4572414" y="4076816"/>
                </a:lnTo>
                <a:lnTo>
                  <a:pt x="4572414" y="4187641"/>
                </a:lnTo>
                <a:lnTo>
                  <a:pt x="4461589" y="4187641"/>
                </a:lnTo>
                <a:close/>
                <a:moveTo>
                  <a:pt x="3410782" y="4076816"/>
                </a:moveTo>
                <a:lnTo>
                  <a:pt x="3521608" y="4076816"/>
                </a:lnTo>
                <a:lnTo>
                  <a:pt x="3521608" y="4187641"/>
                </a:lnTo>
                <a:lnTo>
                  <a:pt x="3410782" y="4187641"/>
                </a:lnTo>
                <a:close/>
                <a:moveTo>
                  <a:pt x="2359975" y="4076816"/>
                </a:moveTo>
                <a:lnTo>
                  <a:pt x="2470800" y="4076816"/>
                </a:lnTo>
                <a:lnTo>
                  <a:pt x="2470800" y="4187641"/>
                </a:lnTo>
                <a:lnTo>
                  <a:pt x="2359975" y="4187641"/>
                </a:lnTo>
                <a:close/>
                <a:moveTo>
                  <a:pt x="1309167" y="4076816"/>
                </a:moveTo>
                <a:lnTo>
                  <a:pt x="1419992" y="4076816"/>
                </a:lnTo>
                <a:lnTo>
                  <a:pt x="1419992" y="4187641"/>
                </a:lnTo>
                <a:lnTo>
                  <a:pt x="1309167" y="4187641"/>
                </a:lnTo>
                <a:close/>
                <a:moveTo>
                  <a:pt x="258359" y="4076816"/>
                </a:moveTo>
                <a:lnTo>
                  <a:pt x="369184" y="4076816"/>
                </a:lnTo>
                <a:lnTo>
                  <a:pt x="369184" y="4187641"/>
                </a:lnTo>
                <a:lnTo>
                  <a:pt x="258359" y="4187641"/>
                </a:lnTo>
                <a:close/>
                <a:moveTo>
                  <a:pt x="11291841" y="3551209"/>
                </a:moveTo>
                <a:lnTo>
                  <a:pt x="11402666" y="3551209"/>
                </a:lnTo>
                <a:lnTo>
                  <a:pt x="11402666" y="3662034"/>
                </a:lnTo>
                <a:lnTo>
                  <a:pt x="11291841" y="3662034"/>
                </a:lnTo>
                <a:close/>
                <a:moveTo>
                  <a:pt x="10241033" y="3551209"/>
                </a:moveTo>
                <a:lnTo>
                  <a:pt x="10351858" y="3551209"/>
                </a:lnTo>
                <a:lnTo>
                  <a:pt x="10351858" y="3662034"/>
                </a:lnTo>
                <a:lnTo>
                  <a:pt x="10241033" y="3662034"/>
                </a:lnTo>
                <a:close/>
                <a:moveTo>
                  <a:pt x="9190225" y="3551209"/>
                </a:moveTo>
                <a:lnTo>
                  <a:pt x="9301050" y="3551209"/>
                </a:lnTo>
                <a:lnTo>
                  <a:pt x="9301050" y="3662034"/>
                </a:lnTo>
                <a:lnTo>
                  <a:pt x="9190225" y="3662034"/>
                </a:lnTo>
                <a:close/>
                <a:moveTo>
                  <a:pt x="8139417" y="3551209"/>
                </a:moveTo>
                <a:lnTo>
                  <a:pt x="8250242" y="3551209"/>
                </a:lnTo>
                <a:lnTo>
                  <a:pt x="8250242" y="3662034"/>
                </a:lnTo>
                <a:lnTo>
                  <a:pt x="8139417" y="3662034"/>
                </a:lnTo>
                <a:close/>
                <a:moveTo>
                  <a:pt x="7088609" y="3551209"/>
                </a:moveTo>
                <a:lnTo>
                  <a:pt x="7199434" y="3551209"/>
                </a:lnTo>
                <a:lnTo>
                  <a:pt x="7199434" y="3662034"/>
                </a:lnTo>
                <a:lnTo>
                  <a:pt x="7088609" y="3662034"/>
                </a:lnTo>
                <a:close/>
                <a:moveTo>
                  <a:pt x="6037801" y="3551209"/>
                </a:moveTo>
                <a:lnTo>
                  <a:pt x="6148626" y="3551209"/>
                </a:lnTo>
                <a:lnTo>
                  <a:pt x="6148626" y="3662034"/>
                </a:lnTo>
                <a:lnTo>
                  <a:pt x="6037801" y="3662034"/>
                </a:lnTo>
                <a:close/>
                <a:moveTo>
                  <a:pt x="4986998" y="3551209"/>
                </a:moveTo>
                <a:lnTo>
                  <a:pt x="5097826" y="3551209"/>
                </a:lnTo>
                <a:lnTo>
                  <a:pt x="5097826" y="3662034"/>
                </a:lnTo>
                <a:lnTo>
                  <a:pt x="4986998" y="3662034"/>
                </a:lnTo>
                <a:close/>
                <a:moveTo>
                  <a:pt x="3936196" y="3551209"/>
                </a:moveTo>
                <a:lnTo>
                  <a:pt x="4047020" y="3551209"/>
                </a:lnTo>
                <a:lnTo>
                  <a:pt x="4047020" y="3662034"/>
                </a:lnTo>
                <a:lnTo>
                  <a:pt x="3936196" y="3662034"/>
                </a:lnTo>
                <a:close/>
                <a:moveTo>
                  <a:pt x="2885389" y="3551209"/>
                </a:moveTo>
                <a:lnTo>
                  <a:pt x="2996214" y="3551209"/>
                </a:lnTo>
                <a:lnTo>
                  <a:pt x="2996214" y="3662034"/>
                </a:lnTo>
                <a:lnTo>
                  <a:pt x="2885389" y="3662034"/>
                </a:lnTo>
                <a:close/>
                <a:moveTo>
                  <a:pt x="1834579" y="3551209"/>
                </a:moveTo>
                <a:lnTo>
                  <a:pt x="1945404" y="3551209"/>
                </a:lnTo>
                <a:lnTo>
                  <a:pt x="1945404" y="3662034"/>
                </a:lnTo>
                <a:lnTo>
                  <a:pt x="1834579" y="3662034"/>
                </a:lnTo>
                <a:close/>
                <a:moveTo>
                  <a:pt x="783773" y="3551209"/>
                </a:moveTo>
                <a:lnTo>
                  <a:pt x="894598" y="3551209"/>
                </a:lnTo>
                <a:lnTo>
                  <a:pt x="894598" y="3662034"/>
                </a:lnTo>
                <a:lnTo>
                  <a:pt x="783773" y="3662034"/>
                </a:lnTo>
                <a:close/>
                <a:moveTo>
                  <a:pt x="2942310" y="3107960"/>
                </a:moveTo>
                <a:lnTo>
                  <a:pt x="2470811" y="3579460"/>
                </a:lnTo>
                <a:lnTo>
                  <a:pt x="2470811" y="3634896"/>
                </a:lnTo>
                <a:lnTo>
                  <a:pt x="2942311" y="4106397"/>
                </a:lnTo>
                <a:lnTo>
                  <a:pt x="3410794" y="3637915"/>
                </a:lnTo>
                <a:lnTo>
                  <a:pt x="3410794" y="3576442"/>
                </a:lnTo>
                <a:close/>
                <a:moveTo>
                  <a:pt x="840944" y="3107960"/>
                </a:moveTo>
                <a:lnTo>
                  <a:pt x="369194" y="3579710"/>
                </a:lnTo>
                <a:lnTo>
                  <a:pt x="369194" y="3634648"/>
                </a:lnTo>
                <a:lnTo>
                  <a:pt x="840944" y="4106399"/>
                </a:lnTo>
                <a:lnTo>
                  <a:pt x="1309176" y="3638165"/>
                </a:lnTo>
                <a:lnTo>
                  <a:pt x="1309176" y="3576193"/>
                </a:lnTo>
                <a:close/>
                <a:moveTo>
                  <a:pt x="3992986" y="3107959"/>
                </a:moveTo>
                <a:lnTo>
                  <a:pt x="3521621" y="3579335"/>
                </a:lnTo>
                <a:lnTo>
                  <a:pt x="3521621" y="3635021"/>
                </a:lnTo>
                <a:lnTo>
                  <a:pt x="3992986" y="4106398"/>
                </a:lnTo>
                <a:lnTo>
                  <a:pt x="4461593" y="3637778"/>
                </a:lnTo>
                <a:lnTo>
                  <a:pt x="4461593" y="3576578"/>
                </a:lnTo>
                <a:close/>
                <a:moveTo>
                  <a:pt x="1891624" y="3107959"/>
                </a:moveTo>
                <a:lnTo>
                  <a:pt x="1420001" y="3579584"/>
                </a:lnTo>
                <a:lnTo>
                  <a:pt x="1420001" y="3634774"/>
                </a:lnTo>
                <a:lnTo>
                  <a:pt x="1891623" y="4106397"/>
                </a:lnTo>
                <a:lnTo>
                  <a:pt x="2359987" y="3638040"/>
                </a:lnTo>
                <a:lnTo>
                  <a:pt x="2359987" y="3576315"/>
                </a:lnTo>
                <a:close/>
                <a:moveTo>
                  <a:pt x="8195689" y="3107959"/>
                </a:moveTo>
                <a:lnTo>
                  <a:pt x="7724838" y="3578810"/>
                </a:lnTo>
                <a:lnTo>
                  <a:pt x="7724838" y="3635541"/>
                </a:lnTo>
                <a:lnTo>
                  <a:pt x="8195691" y="4106395"/>
                </a:lnTo>
                <a:lnTo>
                  <a:pt x="8664821" y="3637265"/>
                </a:lnTo>
                <a:lnTo>
                  <a:pt x="8664821" y="3577091"/>
                </a:lnTo>
                <a:close/>
                <a:moveTo>
                  <a:pt x="5043664" y="3107959"/>
                </a:moveTo>
                <a:lnTo>
                  <a:pt x="4572419" y="3579197"/>
                </a:lnTo>
                <a:lnTo>
                  <a:pt x="4572419" y="3635159"/>
                </a:lnTo>
                <a:lnTo>
                  <a:pt x="5043662" y="4106396"/>
                </a:lnTo>
                <a:lnTo>
                  <a:pt x="5512402" y="3637650"/>
                </a:lnTo>
                <a:lnTo>
                  <a:pt x="5512402" y="3576704"/>
                </a:lnTo>
                <a:close/>
                <a:moveTo>
                  <a:pt x="6094326" y="3107958"/>
                </a:moveTo>
                <a:lnTo>
                  <a:pt x="5623226" y="3579070"/>
                </a:lnTo>
                <a:lnTo>
                  <a:pt x="5623226" y="3635285"/>
                </a:lnTo>
                <a:lnTo>
                  <a:pt x="6094326" y="4106397"/>
                </a:lnTo>
                <a:lnTo>
                  <a:pt x="6563205" y="3637518"/>
                </a:lnTo>
                <a:lnTo>
                  <a:pt x="6563205" y="3576837"/>
                </a:lnTo>
                <a:close/>
                <a:moveTo>
                  <a:pt x="9246372" y="3107957"/>
                </a:moveTo>
                <a:lnTo>
                  <a:pt x="8775646" y="3578683"/>
                </a:lnTo>
                <a:lnTo>
                  <a:pt x="8775646" y="3635671"/>
                </a:lnTo>
                <a:lnTo>
                  <a:pt x="9246369" y="4106395"/>
                </a:lnTo>
                <a:lnTo>
                  <a:pt x="9715629" y="3637135"/>
                </a:lnTo>
                <a:lnTo>
                  <a:pt x="9715629" y="3577215"/>
                </a:lnTo>
                <a:close/>
                <a:moveTo>
                  <a:pt x="7145009" y="3107957"/>
                </a:moveTo>
                <a:lnTo>
                  <a:pt x="6674030" y="3578936"/>
                </a:lnTo>
                <a:lnTo>
                  <a:pt x="6674030" y="3635418"/>
                </a:lnTo>
                <a:lnTo>
                  <a:pt x="7145007" y="4106396"/>
                </a:lnTo>
                <a:lnTo>
                  <a:pt x="7614013" y="3637390"/>
                </a:lnTo>
                <a:lnTo>
                  <a:pt x="7614013" y="3576961"/>
                </a:lnTo>
                <a:close/>
                <a:moveTo>
                  <a:pt x="11347734" y="3107957"/>
                </a:moveTo>
                <a:lnTo>
                  <a:pt x="10877262" y="3578428"/>
                </a:lnTo>
                <a:lnTo>
                  <a:pt x="10877262" y="3635922"/>
                </a:lnTo>
                <a:lnTo>
                  <a:pt x="11347735" y="4106396"/>
                </a:lnTo>
                <a:lnTo>
                  <a:pt x="11817249" y="3636882"/>
                </a:lnTo>
                <a:lnTo>
                  <a:pt x="11817249" y="3577472"/>
                </a:lnTo>
                <a:close/>
                <a:moveTo>
                  <a:pt x="10297053" y="3107955"/>
                </a:moveTo>
                <a:lnTo>
                  <a:pt x="9826454" y="3578554"/>
                </a:lnTo>
                <a:lnTo>
                  <a:pt x="9826454" y="3635794"/>
                </a:lnTo>
                <a:lnTo>
                  <a:pt x="10297054" y="4106394"/>
                </a:lnTo>
                <a:lnTo>
                  <a:pt x="10766437" y="3637011"/>
                </a:lnTo>
                <a:lnTo>
                  <a:pt x="10766437" y="3577339"/>
                </a:lnTo>
                <a:close/>
                <a:moveTo>
                  <a:pt x="11817249" y="3027334"/>
                </a:moveTo>
                <a:lnTo>
                  <a:pt x="11928074" y="3027334"/>
                </a:lnTo>
                <a:lnTo>
                  <a:pt x="11928074" y="3138159"/>
                </a:lnTo>
                <a:lnTo>
                  <a:pt x="11817249" y="3138159"/>
                </a:lnTo>
                <a:close/>
                <a:moveTo>
                  <a:pt x="10766437" y="3027334"/>
                </a:moveTo>
                <a:lnTo>
                  <a:pt x="10877262" y="3027334"/>
                </a:lnTo>
                <a:lnTo>
                  <a:pt x="10877262" y="3138159"/>
                </a:lnTo>
                <a:lnTo>
                  <a:pt x="10766437" y="3138159"/>
                </a:lnTo>
                <a:close/>
                <a:moveTo>
                  <a:pt x="9715629" y="3027334"/>
                </a:moveTo>
                <a:lnTo>
                  <a:pt x="9826454" y="3027334"/>
                </a:lnTo>
                <a:lnTo>
                  <a:pt x="9826454" y="3138159"/>
                </a:lnTo>
                <a:lnTo>
                  <a:pt x="9715629" y="3138159"/>
                </a:lnTo>
                <a:close/>
                <a:moveTo>
                  <a:pt x="8664821" y="3027334"/>
                </a:moveTo>
                <a:lnTo>
                  <a:pt x="8775646" y="3027334"/>
                </a:lnTo>
                <a:lnTo>
                  <a:pt x="8775646" y="3138159"/>
                </a:lnTo>
                <a:lnTo>
                  <a:pt x="8664821" y="3138159"/>
                </a:lnTo>
                <a:close/>
                <a:moveTo>
                  <a:pt x="7614013" y="3027334"/>
                </a:moveTo>
                <a:lnTo>
                  <a:pt x="7724838" y="3027334"/>
                </a:lnTo>
                <a:lnTo>
                  <a:pt x="7724838" y="3138159"/>
                </a:lnTo>
                <a:lnTo>
                  <a:pt x="7614013" y="3138159"/>
                </a:lnTo>
                <a:close/>
                <a:moveTo>
                  <a:pt x="6563205" y="3027334"/>
                </a:moveTo>
                <a:lnTo>
                  <a:pt x="6674030" y="3027334"/>
                </a:lnTo>
                <a:lnTo>
                  <a:pt x="6674030" y="3138159"/>
                </a:lnTo>
                <a:lnTo>
                  <a:pt x="6563205" y="3138159"/>
                </a:lnTo>
                <a:close/>
                <a:moveTo>
                  <a:pt x="5512400" y="3027334"/>
                </a:moveTo>
                <a:lnTo>
                  <a:pt x="5623225" y="3027334"/>
                </a:lnTo>
                <a:lnTo>
                  <a:pt x="5623225" y="3138159"/>
                </a:lnTo>
                <a:lnTo>
                  <a:pt x="5512400" y="3138159"/>
                </a:lnTo>
                <a:close/>
                <a:moveTo>
                  <a:pt x="4461592" y="3027334"/>
                </a:moveTo>
                <a:lnTo>
                  <a:pt x="4572417" y="3027334"/>
                </a:lnTo>
                <a:lnTo>
                  <a:pt x="4572417" y="3138159"/>
                </a:lnTo>
                <a:lnTo>
                  <a:pt x="4461592" y="3138159"/>
                </a:lnTo>
                <a:close/>
                <a:moveTo>
                  <a:pt x="3410790" y="3027334"/>
                </a:moveTo>
                <a:lnTo>
                  <a:pt x="3521616" y="3027334"/>
                </a:lnTo>
                <a:lnTo>
                  <a:pt x="3521616" y="3138159"/>
                </a:lnTo>
                <a:lnTo>
                  <a:pt x="3410790" y="3138159"/>
                </a:lnTo>
                <a:close/>
                <a:moveTo>
                  <a:pt x="2359982" y="3027334"/>
                </a:moveTo>
                <a:lnTo>
                  <a:pt x="2470807" y="3027334"/>
                </a:lnTo>
                <a:lnTo>
                  <a:pt x="2470807" y="3138159"/>
                </a:lnTo>
                <a:lnTo>
                  <a:pt x="2359982" y="3138159"/>
                </a:lnTo>
                <a:close/>
                <a:moveTo>
                  <a:pt x="1309173" y="3027334"/>
                </a:moveTo>
                <a:lnTo>
                  <a:pt x="1419997" y="3027334"/>
                </a:lnTo>
                <a:lnTo>
                  <a:pt x="1419997" y="3138159"/>
                </a:lnTo>
                <a:lnTo>
                  <a:pt x="1309173" y="3138159"/>
                </a:lnTo>
                <a:close/>
                <a:moveTo>
                  <a:pt x="258365" y="3027334"/>
                </a:moveTo>
                <a:lnTo>
                  <a:pt x="369190" y="3027334"/>
                </a:lnTo>
                <a:lnTo>
                  <a:pt x="369190" y="3138159"/>
                </a:lnTo>
                <a:lnTo>
                  <a:pt x="258365" y="3138159"/>
                </a:lnTo>
                <a:close/>
                <a:moveTo>
                  <a:pt x="10794114" y="2610895"/>
                </a:moveTo>
                <a:lnTo>
                  <a:pt x="10323174" y="3081834"/>
                </a:lnTo>
                <a:lnTo>
                  <a:pt x="10792548" y="3551209"/>
                </a:lnTo>
                <a:lnTo>
                  <a:pt x="10852239" y="3551209"/>
                </a:lnTo>
                <a:lnTo>
                  <a:pt x="11321612" y="3081835"/>
                </a:lnTo>
                <a:lnTo>
                  <a:pt x="10850672" y="2610895"/>
                </a:lnTo>
                <a:close/>
                <a:moveTo>
                  <a:pt x="9743434" y="2610895"/>
                </a:moveTo>
                <a:lnTo>
                  <a:pt x="9272494" y="3081834"/>
                </a:lnTo>
                <a:lnTo>
                  <a:pt x="9741869" y="3551209"/>
                </a:lnTo>
                <a:lnTo>
                  <a:pt x="9801555" y="3551209"/>
                </a:lnTo>
                <a:lnTo>
                  <a:pt x="10270931" y="3081833"/>
                </a:lnTo>
                <a:lnTo>
                  <a:pt x="9799992" y="2610895"/>
                </a:lnTo>
                <a:close/>
                <a:moveTo>
                  <a:pt x="8692754" y="2610895"/>
                </a:moveTo>
                <a:lnTo>
                  <a:pt x="8221811" y="3081837"/>
                </a:lnTo>
                <a:lnTo>
                  <a:pt x="8691183" y="3551209"/>
                </a:lnTo>
                <a:lnTo>
                  <a:pt x="8750876" y="3551209"/>
                </a:lnTo>
                <a:lnTo>
                  <a:pt x="9220250" y="3081835"/>
                </a:lnTo>
                <a:lnTo>
                  <a:pt x="8749310" y="2610895"/>
                </a:lnTo>
                <a:close/>
                <a:moveTo>
                  <a:pt x="7642070" y="2610895"/>
                </a:moveTo>
                <a:lnTo>
                  <a:pt x="7171131" y="3081835"/>
                </a:lnTo>
                <a:lnTo>
                  <a:pt x="7640505" y="3551209"/>
                </a:lnTo>
                <a:lnTo>
                  <a:pt x="7700194" y="3551209"/>
                </a:lnTo>
                <a:lnTo>
                  <a:pt x="8169567" y="3081836"/>
                </a:lnTo>
                <a:lnTo>
                  <a:pt x="7698625" y="2610895"/>
                </a:lnTo>
                <a:close/>
                <a:moveTo>
                  <a:pt x="6591389" y="2610895"/>
                </a:moveTo>
                <a:lnTo>
                  <a:pt x="6120448" y="3081836"/>
                </a:lnTo>
                <a:lnTo>
                  <a:pt x="6589820" y="3551209"/>
                </a:lnTo>
                <a:lnTo>
                  <a:pt x="6649514" y="3551209"/>
                </a:lnTo>
                <a:lnTo>
                  <a:pt x="7118887" y="3081836"/>
                </a:lnTo>
                <a:lnTo>
                  <a:pt x="6647947" y="2610895"/>
                </a:lnTo>
                <a:close/>
                <a:moveTo>
                  <a:pt x="5540722" y="2610895"/>
                </a:moveTo>
                <a:lnTo>
                  <a:pt x="5069790" y="3081837"/>
                </a:lnTo>
                <a:lnTo>
                  <a:pt x="5539152" y="3551209"/>
                </a:lnTo>
                <a:lnTo>
                  <a:pt x="5598843" y="3551209"/>
                </a:lnTo>
                <a:lnTo>
                  <a:pt x="6068204" y="3081836"/>
                </a:lnTo>
                <a:lnTo>
                  <a:pt x="5597274" y="2610895"/>
                </a:lnTo>
                <a:close/>
                <a:moveTo>
                  <a:pt x="4490039" y="2610895"/>
                </a:moveTo>
                <a:lnTo>
                  <a:pt x="4019108" y="3081837"/>
                </a:lnTo>
                <a:lnTo>
                  <a:pt x="4488467" y="3551209"/>
                </a:lnTo>
                <a:lnTo>
                  <a:pt x="4548162" y="3551209"/>
                </a:lnTo>
                <a:lnTo>
                  <a:pt x="5017539" y="3081837"/>
                </a:lnTo>
                <a:lnTo>
                  <a:pt x="4546591" y="2610895"/>
                </a:lnTo>
                <a:close/>
                <a:moveTo>
                  <a:pt x="3439377" y="2610895"/>
                </a:moveTo>
                <a:lnTo>
                  <a:pt x="2968431" y="3081838"/>
                </a:lnTo>
                <a:lnTo>
                  <a:pt x="3437805" y="3551209"/>
                </a:lnTo>
                <a:lnTo>
                  <a:pt x="3497502" y="3551209"/>
                </a:lnTo>
                <a:lnTo>
                  <a:pt x="3966864" y="3081837"/>
                </a:lnTo>
                <a:lnTo>
                  <a:pt x="3495931" y="2610895"/>
                </a:lnTo>
                <a:close/>
                <a:moveTo>
                  <a:pt x="2388695" y="2610895"/>
                </a:moveTo>
                <a:lnTo>
                  <a:pt x="1917746" y="3081837"/>
                </a:lnTo>
                <a:lnTo>
                  <a:pt x="2387125" y="3551209"/>
                </a:lnTo>
                <a:lnTo>
                  <a:pt x="2446819" y="3551209"/>
                </a:lnTo>
                <a:lnTo>
                  <a:pt x="2916188" y="3081838"/>
                </a:lnTo>
                <a:lnTo>
                  <a:pt x="2445246" y="2610895"/>
                </a:lnTo>
                <a:close/>
                <a:moveTo>
                  <a:pt x="1338007" y="2610895"/>
                </a:moveTo>
                <a:lnTo>
                  <a:pt x="867066" y="3081838"/>
                </a:lnTo>
                <a:lnTo>
                  <a:pt x="1336436" y="3551209"/>
                </a:lnTo>
                <a:lnTo>
                  <a:pt x="1396132" y="3551209"/>
                </a:lnTo>
                <a:lnTo>
                  <a:pt x="1865502" y="3081837"/>
                </a:lnTo>
                <a:lnTo>
                  <a:pt x="1394561" y="2610895"/>
                </a:lnTo>
                <a:close/>
                <a:moveTo>
                  <a:pt x="11291841" y="2500070"/>
                </a:moveTo>
                <a:lnTo>
                  <a:pt x="11402666" y="2500070"/>
                </a:lnTo>
                <a:lnTo>
                  <a:pt x="11402666" y="2610895"/>
                </a:lnTo>
                <a:lnTo>
                  <a:pt x="11291841" y="2610895"/>
                </a:lnTo>
                <a:close/>
                <a:moveTo>
                  <a:pt x="10241033" y="2500070"/>
                </a:moveTo>
                <a:lnTo>
                  <a:pt x="10351858" y="2500070"/>
                </a:lnTo>
                <a:lnTo>
                  <a:pt x="10351858" y="2610895"/>
                </a:lnTo>
                <a:lnTo>
                  <a:pt x="10241033" y="2610895"/>
                </a:lnTo>
                <a:close/>
                <a:moveTo>
                  <a:pt x="9190225" y="2500070"/>
                </a:moveTo>
                <a:lnTo>
                  <a:pt x="9301050" y="2500070"/>
                </a:lnTo>
                <a:lnTo>
                  <a:pt x="9301050" y="2610895"/>
                </a:lnTo>
                <a:lnTo>
                  <a:pt x="9190225" y="2610895"/>
                </a:lnTo>
                <a:close/>
                <a:moveTo>
                  <a:pt x="8139417" y="2500070"/>
                </a:moveTo>
                <a:lnTo>
                  <a:pt x="8250242" y="2500070"/>
                </a:lnTo>
                <a:lnTo>
                  <a:pt x="8250242" y="2610895"/>
                </a:lnTo>
                <a:lnTo>
                  <a:pt x="8139417" y="2610895"/>
                </a:lnTo>
                <a:close/>
                <a:moveTo>
                  <a:pt x="7088609" y="2500070"/>
                </a:moveTo>
                <a:lnTo>
                  <a:pt x="7199434" y="2500070"/>
                </a:lnTo>
                <a:lnTo>
                  <a:pt x="7199434" y="2610895"/>
                </a:lnTo>
                <a:lnTo>
                  <a:pt x="7088609" y="2610895"/>
                </a:lnTo>
                <a:close/>
                <a:moveTo>
                  <a:pt x="6037801" y="2500070"/>
                </a:moveTo>
                <a:lnTo>
                  <a:pt x="6148626" y="2500070"/>
                </a:lnTo>
                <a:lnTo>
                  <a:pt x="6148626" y="2610895"/>
                </a:lnTo>
                <a:lnTo>
                  <a:pt x="6037801" y="2610895"/>
                </a:lnTo>
                <a:close/>
                <a:moveTo>
                  <a:pt x="4987000" y="2500070"/>
                </a:moveTo>
                <a:lnTo>
                  <a:pt x="5097829" y="2500070"/>
                </a:lnTo>
                <a:lnTo>
                  <a:pt x="5097829" y="2610895"/>
                </a:lnTo>
                <a:lnTo>
                  <a:pt x="4987000" y="2610895"/>
                </a:lnTo>
                <a:close/>
                <a:moveTo>
                  <a:pt x="3936200" y="2500070"/>
                </a:moveTo>
                <a:lnTo>
                  <a:pt x="4047024" y="2500070"/>
                </a:lnTo>
                <a:lnTo>
                  <a:pt x="4047024" y="2610895"/>
                </a:lnTo>
                <a:lnTo>
                  <a:pt x="3936200" y="2610895"/>
                </a:lnTo>
                <a:close/>
                <a:moveTo>
                  <a:pt x="2885393" y="2500070"/>
                </a:moveTo>
                <a:lnTo>
                  <a:pt x="2996218" y="2500070"/>
                </a:lnTo>
                <a:lnTo>
                  <a:pt x="2996218" y="2610895"/>
                </a:lnTo>
                <a:lnTo>
                  <a:pt x="2885393" y="2610895"/>
                </a:lnTo>
                <a:close/>
                <a:moveTo>
                  <a:pt x="1834583" y="2500070"/>
                </a:moveTo>
                <a:lnTo>
                  <a:pt x="1945408" y="2500070"/>
                </a:lnTo>
                <a:lnTo>
                  <a:pt x="1945408" y="2610895"/>
                </a:lnTo>
                <a:lnTo>
                  <a:pt x="1834583" y="2610895"/>
                </a:lnTo>
                <a:close/>
                <a:moveTo>
                  <a:pt x="783777" y="2500070"/>
                </a:moveTo>
                <a:lnTo>
                  <a:pt x="894602" y="2500070"/>
                </a:lnTo>
                <a:lnTo>
                  <a:pt x="894602" y="2610895"/>
                </a:lnTo>
                <a:lnTo>
                  <a:pt x="783777" y="2610895"/>
                </a:lnTo>
                <a:close/>
                <a:moveTo>
                  <a:pt x="1891623" y="2057291"/>
                </a:moveTo>
                <a:lnTo>
                  <a:pt x="1420005" y="2528898"/>
                </a:lnTo>
                <a:lnTo>
                  <a:pt x="1420005" y="2584095"/>
                </a:lnTo>
                <a:lnTo>
                  <a:pt x="1891624" y="3055715"/>
                </a:lnTo>
                <a:lnTo>
                  <a:pt x="2359991" y="2587356"/>
                </a:lnTo>
                <a:lnTo>
                  <a:pt x="2359991" y="2525640"/>
                </a:lnTo>
                <a:close/>
                <a:moveTo>
                  <a:pt x="2942310" y="2057291"/>
                </a:moveTo>
                <a:lnTo>
                  <a:pt x="2470816" y="2528774"/>
                </a:lnTo>
                <a:lnTo>
                  <a:pt x="2470816" y="2584221"/>
                </a:lnTo>
                <a:lnTo>
                  <a:pt x="2942310" y="3055716"/>
                </a:lnTo>
                <a:lnTo>
                  <a:pt x="3410799" y="2587229"/>
                </a:lnTo>
                <a:lnTo>
                  <a:pt x="3410799" y="2525765"/>
                </a:lnTo>
                <a:close/>
                <a:moveTo>
                  <a:pt x="3992986" y="2057290"/>
                </a:moveTo>
                <a:lnTo>
                  <a:pt x="3521627" y="2528649"/>
                </a:lnTo>
                <a:lnTo>
                  <a:pt x="3521627" y="2584345"/>
                </a:lnTo>
                <a:lnTo>
                  <a:pt x="3992986" y="3055715"/>
                </a:lnTo>
                <a:lnTo>
                  <a:pt x="4461596" y="2587094"/>
                </a:lnTo>
                <a:lnTo>
                  <a:pt x="4461596" y="2525899"/>
                </a:lnTo>
                <a:close/>
                <a:moveTo>
                  <a:pt x="840944" y="2057289"/>
                </a:moveTo>
                <a:lnTo>
                  <a:pt x="369198" y="2529024"/>
                </a:lnTo>
                <a:lnTo>
                  <a:pt x="369198" y="2583969"/>
                </a:lnTo>
                <a:lnTo>
                  <a:pt x="840944" y="3055716"/>
                </a:lnTo>
                <a:lnTo>
                  <a:pt x="1309180" y="2587479"/>
                </a:lnTo>
                <a:lnTo>
                  <a:pt x="1309180" y="2525514"/>
                </a:lnTo>
                <a:close/>
                <a:moveTo>
                  <a:pt x="7145007" y="2057289"/>
                </a:moveTo>
                <a:lnTo>
                  <a:pt x="6674030" y="2528255"/>
                </a:lnTo>
                <a:lnTo>
                  <a:pt x="6674030" y="2584733"/>
                </a:lnTo>
                <a:lnTo>
                  <a:pt x="7145010" y="3055713"/>
                </a:lnTo>
                <a:lnTo>
                  <a:pt x="7614013" y="2586710"/>
                </a:lnTo>
                <a:lnTo>
                  <a:pt x="7614013" y="2526283"/>
                </a:lnTo>
                <a:close/>
                <a:moveTo>
                  <a:pt x="5043664" y="2057289"/>
                </a:moveTo>
                <a:lnTo>
                  <a:pt x="4572421" y="2528513"/>
                </a:lnTo>
                <a:lnTo>
                  <a:pt x="4572421" y="2584480"/>
                </a:lnTo>
                <a:lnTo>
                  <a:pt x="5043664" y="3055715"/>
                </a:lnTo>
                <a:lnTo>
                  <a:pt x="5512404" y="2586968"/>
                </a:lnTo>
                <a:lnTo>
                  <a:pt x="5512404" y="2526024"/>
                </a:lnTo>
                <a:close/>
                <a:moveTo>
                  <a:pt x="10297053" y="2057288"/>
                </a:moveTo>
                <a:lnTo>
                  <a:pt x="9826454" y="2527875"/>
                </a:lnTo>
                <a:lnTo>
                  <a:pt x="9826454" y="2585115"/>
                </a:lnTo>
                <a:lnTo>
                  <a:pt x="10297052" y="3055713"/>
                </a:lnTo>
                <a:lnTo>
                  <a:pt x="10766437" y="2586328"/>
                </a:lnTo>
                <a:lnTo>
                  <a:pt x="10766437" y="2526660"/>
                </a:lnTo>
                <a:close/>
                <a:moveTo>
                  <a:pt x="9246373" y="2057288"/>
                </a:moveTo>
                <a:lnTo>
                  <a:pt x="8775646" y="2528002"/>
                </a:lnTo>
                <a:lnTo>
                  <a:pt x="8775646" y="2584986"/>
                </a:lnTo>
                <a:lnTo>
                  <a:pt x="9246373" y="3055713"/>
                </a:lnTo>
                <a:lnTo>
                  <a:pt x="9715629" y="2586457"/>
                </a:lnTo>
                <a:lnTo>
                  <a:pt x="9715629" y="2526532"/>
                </a:lnTo>
                <a:close/>
                <a:moveTo>
                  <a:pt x="8195690" y="2057288"/>
                </a:moveTo>
                <a:lnTo>
                  <a:pt x="7724838" y="2528128"/>
                </a:lnTo>
                <a:lnTo>
                  <a:pt x="7724838" y="2584864"/>
                </a:lnTo>
                <a:lnTo>
                  <a:pt x="8195689" y="3055714"/>
                </a:lnTo>
                <a:lnTo>
                  <a:pt x="8664821" y="2586582"/>
                </a:lnTo>
                <a:lnTo>
                  <a:pt x="8664821" y="2526406"/>
                </a:lnTo>
                <a:close/>
                <a:moveTo>
                  <a:pt x="6094328" y="2057287"/>
                </a:moveTo>
                <a:lnTo>
                  <a:pt x="5623228" y="2528386"/>
                </a:lnTo>
                <a:lnTo>
                  <a:pt x="5623228" y="2584606"/>
                </a:lnTo>
                <a:lnTo>
                  <a:pt x="6094325" y="3055714"/>
                </a:lnTo>
                <a:lnTo>
                  <a:pt x="6563205" y="2586835"/>
                </a:lnTo>
                <a:lnTo>
                  <a:pt x="6563205" y="2526153"/>
                </a:lnTo>
                <a:close/>
                <a:moveTo>
                  <a:pt x="11347736" y="2057286"/>
                </a:moveTo>
                <a:lnTo>
                  <a:pt x="10877262" y="2527747"/>
                </a:lnTo>
                <a:lnTo>
                  <a:pt x="10877262" y="2585241"/>
                </a:lnTo>
                <a:lnTo>
                  <a:pt x="11347734" y="3055713"/>
                </a:lnTo>
                <a:lnTo>
                  <a:pt x="11817249" y="2586199"/>
                </a:lnTo>
                <a:lnTo>
                  <a:pt x="11817249" y="2526787"/>
                </a:lnTo>
                <a:close/>
                <a:moveTo>
                  <a:pt x="258363" y="1973449"/>
                </a:moveTo>
                <a:lnTo>
                  <a:pt x="369188" y="1973449"/>
                </a:lnTo>
                <a:lnTo>
                  <a:pt x="369188" y="2084274"/>
                </a:lnTo>
                <a:lnTo>
                  <a:pt x="258363" y="2084274"/>
                </a:lnTo>
                <a:close/>
                <a:moveTo>
                  <a:pt x="2359980" y="1973449"/>
                </a:moveTo>
                <a:lnTo>
                  <a:pt x="2470805" y="1973449"/>
                </a:lnTo>
                <a:lnTo>
                  <a:pt x="2470805" y="2084274"/>
                </a:lnTo>
                <a:lnTo>
                  <a:pt x="2359980" y="2084274"/>
                </a:lnTo>
                <a:close/>
                <a:moveTo>
                  <a:pt x="1309171" y="1973449"/>
                </a:moveTo>
                <a:lnTo>
                  <a:pt x="1419995" y="1973449"/>
                </a:lnTo>
                <a:lnTo>
                  <a:pt x="1419995" y="2084274"/>
                </a:lnTo>
                <a:lnTo>
                  <a:pt x="1309171" y="2084274"/>
                </a:lnTo>
                <a:close/>
                <a:moveTo>
                  <a:pt x="4461591" y="1973448"/>
                </a:moveTo>
                <a:lnTo>
                  <a:pt x="4572416" y="1973448"/>
                </a:lnTo>
                <a:lnTo>
                  <a:pt x="4572416" y="2084273"/>
                </a:lnTo>
                <a:lnTo>
                  <a:pt x="4461591" y="2084273"/>
                </a:lnTo>
                <a:close/>
                <a:moveTo>
                  <a:pt x="3410788" y="1973448"/>
                </a:moveTo>
                <a:lnTo>
                  <a:pt x="3521614" y="1973448"/>
                </a:lnTo>
                <a:lnTo>
                  <a:pt x="3521614" y="2084273"/>
                </a:lnTo>
                <a:lnTo>
                  <a:pt x="3410788" y="2084273"/>
                </a:lnTo>
                <a:close/>
                <a:moveTo>
                  <a:pt x="6563205" y="1973448"/>
                </a:moveTo>
                <a:lnTo>
                  <a:pt x="6674030" y="1973448"/>
                </a:lnTo>
                <a:lnTo>
                  <a:pt x="6674030" y="2084273"/>
                </a:lnTo>
                <a:lnTo>
                  <a:pt x="6563205" y="2084273"/>
                </a:lnTo>
                <a:close/>
                <a:moveTo>
                  <a:pt x="5512399" y="1973448"/>
                </a:moveTo>
                <a:lnTo>
                  <a:pt x="5623224" y="1973448"/>
                </a:lnTo>
                <a:lnTo>
                  <a:pt x="5623224" y="2084273"/>
                </a:lnTo>
                <a:lnTo>
                  <a:pt x="5512399" y="2084273"/>
                </a:lnTo>
                <a:close/>
                <a:moveTo>
                  <a:pt x="7614013" y="1973448"/>
                </a:moveTo>
                <a:lnTo>
                  <a:pt x="7724838" y="1973448"/>
                </a:lnTo>
                <a:lnTo>
                  <a:pt x="7724838" y="2084273"/>
                </a:lnTo>
                <a:lnTo>
                  <a:pt x="7614013" y="2084273"/>
                </a:lnTo>
                <a:close/>
                <a:moveTo>
                  <a:pt x="9715629" y="1973448"/>
                </a:moveTo>
                <a:lnTo>
                  <a:pt x="9826454" y="1973448"/>
                </a:lnTo>
                <a:lnTo>
                  <a:pt x="9826454" y="2084273"/>
                </a:lnTo>
                <a:lnTo>
                  <a:pt x="9715629" y="2084273"/>
                </a:lnTo>
                <a:close/>
                <a:moveTo>
                  <a:pt x="8664821" y="1973448"/>
                </a:moveTo>
                <a:lnTo>
                  <a:pt x="8775646" y="1973448"/>
                </a:lnTo>
                <a:lnTo>
                  <a:pt x="8775646" y="2084273"/>
                </a:lnTo>
                <a:lnTo>
                  <a:pt x="8664821" y="2084273"/>
                </a:lnTo>
                <a:close/>
                <a:moveTo>
                  <a:pt x="11817249" y="1973448"/>
                </a:moveTo>
                <a:lnTo>
                  <a:pt x="11928074" y="1973448"/>
                </a:lnTo>
                <a:lnTo>
                  <a:pt x="11928074" y="2084273"/>
                </a:lnTo>
                <a:lnTo>
                  <a:pt x="11817249" y="2084273"/>
                </a:lnTo>
                <a:close/>
                <a:moveTo>
                  <a:pt x="10766437" y="1973448"/>
                </a:moveTo>
                <a:lnTo>
                  <a:pt x="10877262" y="1973448"/>
                </a:lnTo>
                <a:lnTo>
                  <a:pt x="10877262" y="2084273"/>
                </a:lnTo>
                <a:lnTo>
                  <a:pt x="10766437" y="2084273"/>
                </a:lnTo>
                <a:close/>
                <a:moveTo>
                  <a:pt x="3441643" y="1557959"/>
                </a:moveTo>
                <a:lnTo>
                  <a:pt x="2968431" y="2031169"/>
                </a:lnTo>
                <a:lnTo>
                  <a:pt x="3437348" y="2500070"/>
                </a:lnTo>
                <a:lnTo>
                  <a:pt x="3497959" y="2500070"/>
                </a:lnTo>
                <a:lnTo>
                  <a:pt x="3966865" y="2031168"/>
                </a:lnTo>
                <a:lnTo>
                  <a:pt x="3493665" y="1557959"/>
                </a:lnTo>
                <a:close/>
                <a:moveTo>
                  <a:pt x="2390961" y="1557959"/>
                </a:moveTo>
                <a:lnTo>
                  <a:pt x="1917745" y="2031169"/>
                </a:lnTo>
                <a:lnTo>
                  <a:pt x="2386665" y="2500070"/>
                </a:lnTo>
                <a:lnTo>
                  <a:pt x="2447277" y="2500070"/>
                </a:lnTo>
                <a:lnTo>
                  <a:pt x="2916189" y="2031169"/>
                </a:lnTo>
                <a:lnTo>
                  <a:pt x="2442980" y="1557959"/>
                </a:lnTo>
                <a:close/>
                <a:moveTo>
                  <a:pt x="1340273" y="1557959"/>
                </a:moveTo>
                <a:lnTo>
                  <a:pt x="867066" y="2031167"/>
                </a:lnTo>
                <a:lnTo>
                  <a:pt x="1335980" y="2500070"/>
                </a:lnTo>
                <a:lnTo>
                  <a:pt x="1396589" y="2500070"/>
                </a:lnTo>
                <a:lnTo>
                  <a:pt x="1865501" y="2031169"/>
                </a:lnTo>
                <a:lnTo>
                  <a:pt x="1392293" y="1557959"/>
                </a:lnTo>
                <a:close/>
                <a:moveTo>
                  <a:pt x="5542986" y="1557958"/>
                </a:moveTo>
                <a:lnTo>
                  <a:pt x="5069790" y="2031167"/>
                </a:lnTo>
                <a:lnTo>
                  <a:pt x="5538694" y="2500070"/>
                </a:lnTo>
                <a:lnTo>
                  <a:pt x="5599302" y="2500070"/>
                </a:lnTo>
                <a:lnTo>
                  <a:pt x="6068206" y="2031166"/>
                </a:lnTo>
                <a:lnTo>
                  <a:pt x="5595011" y="1557958"/>
                </a:lnTo>
                <a:close/>
                <a:moveTo>
                  <a:pt x="4492305" y="1557958"/>
                </a:moveTo>
                <a:lnTo>
                  <a:pt x="4019109" y="2031168"/>
                </a:lnTo>
                <a:lnTo>
                  <a:pt x="4488010" y="2500070"/>
                </a:lnTo>
                <a:lnTo>
                  <a:pt x="4548620" y="2500070"/>
                </a:lnTo>
                <a:lnTo>
                  <a:pt x="5017539" y="2031167"/>
                </a:lnTo>
                <a:lnTo>
                  <a:pt x="4544326" y="1557958"/>
                </a:lnTo>
                <a:close/>
                <a:moveTo>
                  <a:pt x="7644337" y="1557958"/>
                </a:moveTo>
                <a:lnTo>
                  <a:pt x="7171129" y="2031167"/>
                </a:lnTo>
                <a:lnTo>
                  <a:pt x="7640044" y="2500070"/>
                </a:lnTo>
                <a:lnTo>
                  <a:pt x="7700653" y="2500070"/>
                </a:lnTo>
                <a:lnTo>
                  <a:pt x="8169569" y="2031167"/>
                </a:lnTo>
                <a:lnTo>
                  <a:pt x="7696361" y="1557958"/>
                </a:lnTo>
                <a:close/>
                <a:moveTo>
                  <a:pt x="6593656" y="1557958"/>
                </a:moveTo>
                <a:lnTo>
                  <a:pt x="6120450" y="2031165"/>
                </a:lnTo>
                <a:lnTo>
                  <a:pt x="6589366" y="2500070"/>
                </a:lnTo>
                <a:lnTo>
                  <a:pt x="6649970" y="2500070"/>
                </a:lnTo>
                <a:lnTo>
                  <a:pt x="7118885" y="2031167"/>
                </a:lnTo>
                <a:lnTo>
                  <a:pt x="6645676" y="1557958"/>
                </a:lnTo>
                <a:close/>
                <a:moveTo>
                  <a:pt x="9745703" y="1557958"/>
                </a:moveTo>
                <a:lnTo>
                  <a:pt x="9272494" y="2031167"/>
                </a:lnTo>
                <a:lnTo>
                  <a:pt x="9741408" y="2500070"/>
                </a:lnTo>
                <a:lnTo>
                  <a:pt x="9802016" y="2500070"/>
                </a:lnTo>
                <a:lnTo>
                  <a:pt x="10270931" y="2031167"/>
                </a:lnTo>
                <a:lnTo>
                  <a:pt x="9797723" y="1557958"/>
                </a:lnTo>
                <a:close/>
                <a:moveTo>
                  <a:pt x="8695019" y="1557958"/>
                </a:moveTo>
                <a:lnTo>
                  <a:pt x="8221812" y="2031166"/>
                </a:lnTo>
                <a:lnTo>
                  <a:pt x="8690730" y="2500070"/>
                </a:lnTo>
                <a:lnTo>
                  <a:pt x="8751334" y="2500070"/>
                </a:lnTo>
                <a:lnTo>
                  <a:pt x="9220250" y="2031166"/>
                </a:lnTo>
                <a:lnTo>
                  <a:pt x="8747043" y="1557958"/>
                </a:lnTo>
                <a:close/>
                <a:moveTo>
                  <a:pt x="10796383" y="1557958"/>
                </a:moveTo>
                <a:lnTo>
                  <a:pt x="10323175" y="2031166"/>
                </a:lnTo>
                <a:lnTo>
                  <a:pt x="10792091" y="2500070"/>
                </a:lnTo>
                <a:lnTo>
                  <a:pt x="10852696" y="2500070"/>
                </a:lnTo>
                <a:lnTo>
                  <a:pt x="11321614" y="2031164"/>
                </a:lnTo>
                <a:lnTo>
                  <a:pt x="10848409" y="1557958"/>
                </a:lnTo>
                <a:close/>
                <a:moveTo>
                  <a:pt x="783781" y="1447135"/>
                </a:moveTo>
                <a:lnTo>
                  <a:pt x="894606" y="1447135"/>
                </a:lnTo>
                <a:lnTo>
                  <a:pt x="894606" y="1557959"/>
                </a:lnTo>
                <a:lnTo>
                  <a:pt x="783781" y="1557959"/>
                </a:lnTo>
                <a:close/>
                <a:moveTo>
                  <a:pt x="1834586" y="1447134"/>
                </a:moveTo>
                <a:lnTo>
                  <a:pt x="1945411" y="1447134"/>
                </a:lnTo>
                <a:lnTo>
                  <a:pt x="1945411" y="1557959"/>
                </a:lnTo>
                <a:lnTo>
                  <a:pt x="1834586" y="1557959"/>
                </a:lnTo>
                <a:close/>
                <a:moveTo>
                  <a:pt x="4987002" y="1447134"/>
                </a:moveTo>
                <a:lnTo>
                  <a:pt x="5097832" y="1447134"/>
                </a:lnTo>
                <a:lnTo>
                  <a:pt x="5097832" y="1557958"/>
                </a:lnTo>
                <a:lnTo>
                  <a:pt x="4987002" y="1557958"/>
                </a:lnTo>
                <a:close/>
                <a:moveTo>
                  <a:pt x="3936204" y="1447134"/>
                </a:moveTo>
                <a:lnTo>
                  <a:pt x="4047028" y="1447134"/>
                </a:lnTo>
                <a:lnTo>
                  <a:pt x="4047028" y="1557959"/>
                </a:lnTo>
                <a:lnTo>
                  <a:pt x="3936204" y="1557959"/>
                </a:lnTo>
                <a:close/>
                <a:moveTo>
                  <a:pt x="2885398" y="1447134"/>
                </a:moveTo>
                <a:lnTo>
                  <a:pt x="2996224" y="1447134"/>
                </a:lnTo>
                <a:lnTo>
                  <a:pt x="2996224" y="1557959"/>
                </a:lnTo>
                <a:lnTo>
                  <a:pt x="2885398" y="1557959"/>
                </a:lnTo>
                <a:close/>
                <a:moveTo>
                  <a:pt x="6037801" y="1447133"/>
                </a:moveTo>
                <a:lnTo>
                  <a:pt x="6148626" y="1447133"/>
                </a:lnTo>
                <a:lnTo>
                  <a:pt x="6148626" y="1557958"/>
                </a:lnTo>
                <a:lnTo>
                  <a:pt x="6037801" y="1557958"/>
                </a:lnTo>
                <a:close/>
                <a:moveTo>
                  <a:pt x="9190225" y="1447133"/>
                </a:moveTo>
                <a:lnTo>
                  <a:pt x="9301050" y="1447133"/>
                </a:lnTo>
                <a:lnTo>
                  <a:pt x="9301050" y="1557958"/>
                </a:lnTo>
                <a:lnTo>
                  <a:pt x="9190225" y="1557958"/>
                </a:lnTo>
                <a:close/>
                <a:moveTo>
                  <a:pt x="8139417" y="1447133"/>
                </a:moveTo>
                <a:lnTo>
                  <a:pt x="8250242" y="1447133"/>
                </a:lnTo>
                <a:lnTo>
                  <a:pt x="8250242" y="1557958"/>
                </a:lnTo>
                <a:lnTo>
                  <a:pt x="8139417" y="1557958"/>
                </a:lnTo>
                <a:close/>
                <a:moveTo>
                  <a:pt x="7088609" y="1447133"/>
                </a:moveTo>
                <a:lnTo>
                  <a:pt x="7199434" y="1447133"/>
                </a:lnTo>
                <a:lnTo>
                  <a:pt x="7199434" y="1557958"/>
                </a:lnTo>
                <a:lnTo>
                  <a:pt x="7088609" y="1557958"/>
                </a:lnTo>
                <a:close/>
                <a:moveTo>
                  <a:pt x="10241033" y="1447133"/>
                </a:moveTo>
                <a:lnTo>
                  <a:pt x="10351858" y="1447133"/>
                </a:lnTo>
                <a:lnTo>
                  <a:pt x="10351858" y="1557957"/>
                </a:lnTo>
                <a:lnTo>
                  <a:pt x="10241033" y="1557957"/>
                </a:lnTo>
                <a:close/>
                <a:moveTo>
                  <a:pt x="11291841" y="1447133"/>
                </a:moveTo>
                <a:lnTo>
                  <a:pt x="11402666" y="1447133"/>
                </a:lnTo>
                <a:lnTo>
                  <a:pt x="11402666" y="1557957"/>
                </a:lnTo>
                <a:lnTo>
                  <a:pt x="11291841" y="1557957"/>
                </a:lnTo>
                <a:close/>
                <a:moveTo>
                  <a:pt x="2942310" y="1006607"/>
                </a:moveTo>
                <a:lnTo>
                  <a:pt x="2470820" y="1478100"/>
                </a:lnTo>
                <a:lnTo>
                  <a:pt x="2470820" y="1533556"/>
                </a:lnTo>
                <a:lnTo>
                  <a:pt x="2942310" y="2005047"/>
                </a:lnTo>
                <a:lnTo>
                  <a:pt x="3410804" y="1536556"/>
                </a:lnTo>
                <a:lnTo>
                  <a:pt x="3410804" y="1475099"/>
                </a:lnTo>
                <a:close/>
                <a:moveTo>
                  <a:pt x="1891623" y="1006607"/>
                </a:moveTo>
                <a:lnTo>
                  <a:pt x="1420008" y="1478224"/>
                </a:lnTo>
                <a:lnTo>
                  <a:pt x="1420008" y="1533431"/>
                </a:lnTo>
                <a:lnTo>
                  <a:pt x="1891623" y="2005047"/>
                </a:lnTo>
                <a:lnTo>
                  <a:pt x="2359996" y="1536681"/>
                </a:lnTo>
                <a:lnTo>
                  <a:pt x="2359996" y="1474975"/>
                </a:lnTo>
                <a:close/>
                <a:moveTo>
                  <a:pt x="840943" y="1006607"/>
                </a:moveTo>
                <a:lnTo>
                  <a:pt x="369202" y="1478351"/>
                </a:lnTo>
                <a:lnTo>
                  <a:pt x="369202" y="1533303"/>
                </a:lnTo>
                <a:lnTo>
                  <a:pt x="840944" y="2005046"/>
                </a:lnTo>
                <a:lnTo>
                  <a:pt x="1309184" y="1536806"/>
                </a:lnTo>
                <a:lnTo>
                  <a:pt x="1309184" y="1474850"/>
                </a:lnTo>
                <a:close/>
                <a:moveTo>
                  <a:pt x="3992987" y="1006606"/>
                </a:moveTo>
                <a:lnTo>
                  <a:pt x="3521631" y="1477974"/>
                </a:lnTo>
                <a:lnTo>
                  <a:pt x="3521631" y="1533680"/>
                </a:lnTo>
                <a:lnTo>
                  <a:pt x="3992986" y="2005046"/>
                </a:lnTo>
                <a:lnTo>
                  <a:pt x="4461598" y="1536423"/>
                </a:lnTo>
                <a:lnTo>
                  <a:pt x="4461598" y="1475230"/>
                </a:lnTo>
                <a:close/>
                <a:moveTo>
                  <a:pt x="6094326" y="1006605"/>
                </a:moveTo>
                <a:lnTo>
                  <a:pt x="5623230" y="1477714"/>
                </a:lnTo>
                <a:lnTo>
                  <a:pt x="5623230" y="1533934"/>
                </a:lnTo>
                <a:lnTo>
                  <a:pt x="6094328" y="2005044"/>
                </a:lnTo>
                <a:lnTo>
                  <a:pt x="6563205" y="1536166"/>
                </a:lnTo>
                <a:lnTo>
                  <a:pt x="6563205" y="1475487"/>
                </a:lnTo>
                <a:close/>
                <a:moveTo>
                  <a:pt x="9246371" y="1006604"/>
                </a:moveTo>
                <a:lnTo>
                  <a:pt x="8775646" y="1477332"/>
                </a:lnTo>
                <a:lnTo>
                  <a:pt x="8775646" y="1534319"/>
                </a:lnTo>
                <a:lnTo>
                  <a:pt x="9246371" y="2005045"/>
                </a:lnTo>
                <a:lnTo>
                  <a:pt x="9715629" y="1535786"/>
                </a:lnTo>
                <a:lnTo>
                  <a:pt x="9715629" y="1475864"/>
                </a:lnTo>
                <a:close/>
                <a:moveTo>
                  <a:pt x="5043669" y="1006604"/>
                </a:moveTo>
                <a:lnTo>
                  <a:pt x="4572422" y="1477843"/>
                </a:lnTo>
                <a:lnTo>
                  <a:pt x="4572422" y="1533811"/>
                </a:lnTo>
                <a:lnTo>
                  <a:pt x="5043664" y="2005045"/>
                </a:lnTo>
                <a:lnTo>
                  <a:pt x="5512407" y="1536296"/>
                </a:lnTo>
                <a:lnTo>
                  <a:pt x="5512407" y="1475351"/>
                </a:lnTo>
                <a:close/>
                <a:moveTo>
                  <a:pt x="11347735" y="1006604"/>
                </a:moveTo>
                <a:lnTo>
                  <a:pt x="10877262" y="1477079"/>
                </a:lnTo>
                <a:lnTo>
                  <a:pt x="10877262" y="1534567"/>
                </a:lnTo>
                <a:lnTo>
                  <a:pt x="11347736" y="2005041"/>
                </a:lnTo>
                <a:lnTo>
                  <a:pt x="11817249" y="1535528"/>
                </a:lnTo>
                <a:lnTo>
                  <a:pt x="11817249" y="1476120"/>
                </a:lnTo>
                <a:close/>
                <a:moveTo>
                  <a:pt x="8195690" y="1006604"/>
                </a:moveTo>
                <a:lnTo>
                  <a:pt x="7724838" y="1477458"/>
                </a:lnTo>
                <a:lnTo>
                  <a:pt x="7724838" y="1534191"/>
                </a:lnTo>
                <a:lnTo>
                  <a:pt x="8195691" y="2005044"/>
                </a:lnTo>
                <a:lnTo>
                  <a:pt x="8664821" y="1535914"/>
                </a:lnTo>
                <a:lnTo>
                  <a:pt x="8664821" y="1475736"/>
                </a:lnTo>
                <a:close/>
                <a:moveTo>
                  <a:pt x="7145009" y="1006604"/>
                </a:moveTo>
                <a:lnTo>
                  <a:pt x="6674030" y="1477584"/>
                </a:lnTo>
                <a:lnTo>
                  <a:pt x="6674030" y="1534069"/>
                </a:lnTo>
                <a:lnTo>
                  <a:pt x="7145007" y="2005046"/>
                </a:lnTo>
                <a:lnTo>
                  <a:pt x="7614013" y="1536039"/>
                </a:lnTo>
                <a:lnTo>
                  <a:pt x="7614013" y="1475610"/>
                </a:lnTo>
                <a:close/>
                <a:moveTo>
                  <a:pt x="10297056" y="1006603"/>
                </a:moveTo>
                <a:lnTo>
                  <a:pt x="9826454" y="1477207"/>
                </a:lnTo>
                <a:lnTo>
                  <a:pt x="9826454" y="1534445"/>
                </a:lnTo>
                <a:lnTo>
                  <a:pt x="10297053" y="2005045"/>
                </a:lnTo>
                <a:lnTo>
                  <a:pt x="10766437" y="1535660"/>
                </a:lnTo>
                <a:lnTo>
                  <a:pt x="10766437" y="1475986"/>
                </a:lnTo>
                <a:close/>
                <a:moveTo>
                  <a:pt x="258361" y="922634"/>
                </a:moveTo>
                <a:lnTo>
                  <a:pt x="369186" y="922634"/>
                </a:lnTo>
                <a:lnTo>
                  <a:pt x="369186" y="1033459"/>
                </a:lnTo>
                <a:lnTo>
                  <a:pt x="258361" y="1033459"/>
                </a:lnTo>
                <a:close/>
                <a:moveTo>
                  <a:pt x="2359977" y="922633"/>
                </a:moveTo>
                <a:lnTo>
                  <a:pt x="2470802" y="922633"/>
                </a:lnTo>
                <a:lnTo>
                  <a:pt x="2470802" y="1033458"/>
                </a:lnTo>
                <a:lnTo>
                  <a:pt x="2359977" y="1033458"/>
                </a:lnTo>
                <a:close/>
                <a:moveTo>
                  <a:pt x="1309169" y="922633"/>
                </a:moveTo>
                <a:lnTo>
                  <a:pt x="1419993" y="922633"/>
                </a:lnTo>
                <a:lnTo>
                  <a:pt x="1419993" y="1033458"/>
                </a:lnTo>
                <a:lnTo>
                  <a:pt x="1309169" y="1033458"/>
                </a:lnTo>
                <a:close/>
                <a:moveTo>
                  <a:pt x="5512398" y="922633"/>
                </a:moveTo>
                <a:lnTo>
                  <a:pt x="5623223" y="922633"/>
                </a:lnTo>
                <a:lnTo>
                  <a:pt x="5623223" y="1033458"/>
                </a:lnTo>
                <a:lnTo>
                  <a:pt x="5512398" y="1033458"/>
                </a:lnTo>
                <a:close/>
                <a:moveTo>
                  <a:pt x="4461591" y="922633"/>
                </a:moveTo>
                <a:lnTo>
                  <a:pt x="4572415" y="922633"/>
                </a:lnTo>
                <a:lnTo>
                  <a:pt x="4572415" y="1033458"/>
                </a:lnTo>
                <a:lnTo>
                  <a:pt x="4461591" y="1033458"/>
                </a:lnTo>
                <a:close/>
                <a:moveTo>
                  <a:pt x="3410785" y="922633"/>
                </a:moveTo>
                <a:lnTo>
                  <a:pt x="3521610" y="922633"/>
                </a:lnTo>
                <a:lnTo>
                  <a:pt x="3521610" y="1033458"/>
                </a:lnTo>
                <a:lnTo>
                  <a:pt x="3410785" y="1033458"/>
                </a:lnTo>
                <a:close/>
                <a:moveTo>
                  <a:pt x="7614013" y="922633"/>
                </a:moveTo>
                <a:lnTo>
                  <a:pt x="7724838" y="922633"/>
                </a:lnTo>
                <a:lnTo>
                  <a:pt x="7724838" y="1033458"/>
                </a:lnTo>
                <a:lnTo>
                  <a:pt x="7614013" y="1033458"/>
                </a:lnTo>
                <a:close/>
                <a:moveTo>
                  <a:pt x="6563205" y="922633"/>
                </a:moveTo>
                <a:lnTo>
                  <a:pt x="6674030" y="922633"/>
                </a:lnTo>
                <a:lnTo>
                  <a:pt x="6674030" y="1033458"/>
                </a:lnTo>
                <a:lnTo>
                  <a:pt x="6563205" y="1033458"/>
                </a:lnTo>
                <a:close/>
                <a:moveTo>
                  <a:pt x="10766437" y="922633"/>
                </a:moveTo>
                <a:lnTo>
                  <a:pt x="10877262" y="922633"/>
                </a:lnTo>
                <a:lnTo>
                  <a:pt x="10877262" y="1033458"/>
                </a:lnTo>
                <a:lnTo>
                  <a:pt x="10766437" y="1033458"/>
                </a:lnTo>
                <a:close/>
                <a:moveTo>
                  <a:pt x="9715629" y="922633"/>
                </a:moveTo>
                <a:lnTo>
                  <a:pt x="9826454" y="922633"/>
                </a:lnTo>
                <a:lnTo>
                  <a:pt x="9826454" y="1033458"/>
                </a:lnTo>
                <a:lnTo>
                  <a:pt x="9715629" y="1033458"/>
                </a:lnTo>
                <a:close/>
                <a:moveTo>
                  <a:pt x="8664821" y="922633"/>
                </a:moveTo>
                <a:lnTo>
                  <a:pt x="8775646" y="922633"/>
                </a:lnTo>
                <a:lnTo>
                  <a:pt x="8775646" y="1033458"/>
                </a:lnTo>
                <a:lnTo>
                  <a:pt x="8664821" y="1033458"/>
                </a:lnTo>
                <a:close/>
                <a:moveTo>
                  <a:pt x="11817249" y="922633"/>
                </a:moveTo>
                <a:lnTo>
                  <a:pt x="11928074" y="922633"/>
                </a:lnTo>
                <a:lnTo>
                  <a:pt x="11928074" y="1033458"/>
                </a:lnTo>
                <a:lnTo>
                  <a:pt x="11817249" y="1033458"/>
                </a:lnTo>
                <a:close/>
                <a:moveTo>
                  <a:pt x="1337485" y="510062"/>
                </a:moveTo>
                <a:lnTo>
                  <a:pt x="867065" y="980486"/>
                </a:lnTo>
                <a:lnTo>
                  <a:pt x="1333712" y="1447134"/>
                </a:lnTo>
                <a:lnTo>
                  <a:pt x="1398855" y="1447134"/>
                </a:lnTo>
                <a:lnTo>
                  <a:pt x="1865501" y="980486"/>
                </a:lnTo>
                <a:lnTo>
                  <a:pt x="1395081" y="510062"/>
                </a:lnTo>
                <a:close/>
                <a:moveTo>
                  <a:pt x="2388173" y="510062"/>
                </a:moveTo>
                <a:lnTo>
                  <a:pt x="1917745" y="980486"/>
                </a:lnTo>
                <a:lnTo>
                  <a:pt x="2384399" y="1447134"/>
                </a:lnTo>
                <a:lnTo>
                  <a:pt x="2449542" y="1447134"/>
                </a:lnTo>
                <a:lnTo>
                  <a:pt x="2916189" y="980486"/>
                </a:lnTo>
                <a:lnTo>
                  <a:pt x="2445767" y="510062"/>
                </a:lnTo>
                <a:close/>
                <a:moveTo>
                  <a:pt x="3438856" y="510062"/>
                </a:moveTo>
                <a:lnTo>
                  <a:pt x="2968432" y="980486"/>
                </a:lnTo>
                <a:lnTo>
                  <a:pt x="3435083" y="1447134"/>
                </a:lnTo>
                <a:lnTo>
                  <a:pt x="3500228" y="1447134"/>
                </a:lnTo>
                <a:lnTo>
                  <a:pt x="3966865" y="980485"/>
                </a:lnTo>
                <a:lnTo>
                  <a:pt x="3496454" y="510062"/>
                </a:lnTo>
                <a:close/>
                <a:moveTo>
                  <a:pt x="4489518" y="510062"/>
                </a:moveTo>
                <a:lnTo>
                  <a:pt x="4019109" y="980485"/>
                </a:lnTo>
                <a:lnTo>
                  <a:pt x="4485744" y="1447134"/>
                </a:lnTo>
                <a:lnTo>
                  <a:pt x="4550887" y="1447134"/>
                </a:lnTo>
                <a:lnTo>
                  <a:pt x="5017543" y="980483"/>
                </a:lnTo>
                <a:lnTo>
                  <a:pt x="4547118" y="510062"/>
                </a:lnTo>
                <a:close/>
                <a:moveTo>
                  <a:pt x="5540201" y="510062"/>
                </a:moveTo>
                <a:lnTo>
                  <a:pt x="5069792" y="980483"/>
                </a:lnTo>
                <a:lnTo>
                  <a:pt x="5536431" y="1447134"/>
                </a:lnTo>
                <a:lnTo>
                  <a:pt x="5601567" y="1447134"/>
                </a:lnTo>
                <a:lnTo>
                  <a:pt x="6068204" y="980484"/>
                </a:lnTo>
                <a:lnTo>
                  <a:pt x="5597797" y="510062"/>
                </a:lnTo>
                <a:close/>
                <a:moveTo>
                  <a:pt x="6590867" y="510062"/>
                </a:moveTo>
                <a:lnTo>
                  <a:pt x="6120447" y="980484"/>
                </a:lnTo>
                <a:lnTo>
                  <a:pt x="6587095" y="1447133"/>
                </a:lnTo>
                <a:lnTo>
                  <a:pt x="6652238" y="1447133"/>
                </a:lnTo>
                <a:lnTo>
                  <a:pt x="7118887" y="980483"/>
                </a:lnTo>
                <a:lnTo>
                  <a:pt x="6648468" y="510062"/>
                </a:lnTo>
                <a:close/>
                <a:moveTo>
                  <a:pt x="7641550" y="510061"/>
                </a:moveTo>
                <a:lnTo>
                  <a:pt x="7171131" y="980482"/>
                </a:lnTo>
                <a:lnTo>
                  <a:pt x="7637780" y="1447133"/>
                </a:lnTo>
                <a:lnTo>
                  <a:pt x="7702919" y="1447133"/>
                </a:lnTo>
                <a:lnTo>
                  <a:pt x="8169568" y="980483"/>
                </a:lnTo>
                <a:lnTo>
                  <a:pt x="7699149" y="510061"/>
                </a:lnTo>
                <a:close/>
                <a:moveTo>
                  <a:pt x="8692232" y="510061"/>
                </a:moveTo>
                <a:lnTo>
                  <a:pt x="8221811" y="980484"/>
                </a:lnTo>
                <a:lnTo>
                  <a:pt x="8688459" y="1447133"/>
                </a:lnTo>
                <a:lnTo>
                  <a:pt x="8753603" y="1447133"/>
                </a:lnTo>
                <a:lnTo>
                  <a:pt x="9220250" y="980484"/>
                </a:lnTo>
                <a:lnTo>
                  <a:pt x="8749829" y="510061"/>
                </a:lnTo>
                <a:close/>
                <a:moveTo>
                  <a:pt x="10793597" y="510061"/>
                </a:moveTo>
                <a:lnTo>
                  <a:pt x="10323178" y="980482"/>
                </a:lnTo>
                <a:lnTo>
                  <a:pt x="10789828" y="1447133"/>
                </a:lnTo>
                <a:lnTo>
                  <a:pt x="10854964" y="1447133"/>
                </a:lnTo>
                <a:lnTo>
                  <a:pt x="11321613" y="980483"/>
                </a:lnTo>
                <a:lnTo>
                  <a:pt x="10851193" y="510061"/>
                </a:lnTo>
                <a:close/>
                <a:moveTo>
                  <a:pt x="9742913" y="510061"/>
                </a:moveTo>
                <a:lnTo>
                  <a:pt x="9272493" y="980483"/>
                </a:lnTo>
                <a:lnTo>
                  <a:pt x="9739141" y="1447133"/>
                </a:lnTo>
                <a:lnTo>
                  <a:pt x="9804283" y="1447133"/>
                </a:lnTo>
                <a:lnTo>
                  <a:pt x="10270933" y="980481"/>
                </a:lnTo>
                <a:lnTo>
                  <a:pt x="9800515" y="510061"/>
                </a:lnTo>
                <a:close/>
                <a:moveTo>
                  <a:pt x="783785" y="399238"/>
                </a:moveTo>
                <a:lnTo>
                  <a:pt x="894609" y="399238"/>
                </a:lnTo>
                <a:lnTo>
                  <a:pt x="894609" y="510062"/>
                </a:lnTo>
                <a:lnTo>
                  <a:pt x="783785" y="510062"/>
                </a:lnTo>
                <a:close/>
                <a:moveTo>
                  <a:pt x="2885401" y="399237"/>
                </a:moveTo>
                <a:lnTo>
                  <a:pt x="2996227" y="399237"/>
                </a:lnTo>
                <a:lnTo>
                  <a:pt x="2996227" y="510062"/>
                </a:lnTo>
                <a:lnTo>
                  <a:pt x="2885401" y="510062"/>
                </a:lnTo>
                <a:close/>
                <a:moveTo>
                  <a:pt x="1834590" y="399237"/>
                </a:moveTo>
                <a:lnTo>
                  <a:pt x="1945415" y="399237"/>
                </a:lnTo>
                <a:lnTo>
                  <a:pt x="1945415" y="510062"/>
                </a:lnTo>
                <a:lnTo>
                  <a:pt x="1834590" y="510062"/>
                </a:lnTo>
                <a:close/>
                <a:moveTo>
                  <a:pt x="3936208" y="399237"/>
                </a:moveTo>
                <a:lnTo>
                  <a:pt x="4047032" y="399237"/>
                </a:lnTo>
                <a:lnTo>
                  <a:pt x="4047032" y="510062"/>
                </a:lnTo>
                <a:lnTo>
                  <a:pt x="3936208" y="510062"/>
                </a:lnTo>
                <a:close/>
                <a:moveTo>
                  <a:pt x="4987004" y="399237"/>
                </a:moveTo>
                <a:lnTo>
                  <a:pt x="5097834" y="399237"/>
                </a:lnTo>
                <a:lnTo>
                  <a:pt x="5097834" y="510062"/>
                </a:lnTo>
                <a:lnTo>
                  <a:pt x="4987004" y="510062"/>
                </a:lnTo>
                <a:close/>
                <a:moveTo>
                  <a:pt x="6037802" y="399237"/>
                </a:moveTo>
                <a:lnTo>
                  <a:pt x="6148626" y="399237"/>
                </a:lnTo>
                <a:lnTo>
                  <a:pt x="6148626" y="510062"/>
                </a:lnTo>
                <a:lnTo>
                  <a:pt x="6037802" y="510062"/>
                </a:lnTo>
                <a:close/>
                <a:moveTo>
                  <a:pt x="7088609" y="399237"/>
                </a:moveTo>
                <a:lnTo>
                  <a:pt x="7199434" y="399237"/>
                </a:lnTo>
                <a:lnTo>
                  <a:pt x="7199434" y="510061"/>
                </a:lnTo>
                <a:lnTo>
                  <a:pt x="7088609" y="510061"/>
                </a:lnTo>
                <a:close/>
                <a:moveTo>
                  <a:pt x="8139417" y="399237"/>
                </a:moveTo>
                <a:lnTo>
                  <a:pt x="8250242" y="399237"/>
                </a:lnTo>
                <a:lnTo>
                  <a:pt x="8250242" y="510061"/>
                </a:lnTo>
                <a:lnTo>
                  <a:pt x="8139417" y="510061"/>
                </a:lnTo>
                <a:close/>
                <a:moveTo>
                  <a:pt x="9190225" y="399236"/>
                </a:moveTo>
                <a:lnTo>
                  <a:pt x="9301050" y="399236"/>
                </a:lnTo>
                <a:lnTo>
                  <a:pt x="9301050" y="510061"/>
                </a:lnTo>
                <a:lnTo>
                  <a:pt x="9190225" y="510061"/>
                </a:lnTo>
                <a:close/>
                <a:moveTo>
                  <a:pt x="10241033" y="399236"/>
                </a:moveTo>
                <a:lnTo>
                  <a:pt x="10351858" y="399236"/>
                </a:lnTo>
                <a:lnTo>
                  <a:pt x="10351858" y="510061"/>
                </a:lnTo>
                <a:lnTo>
                  <a:pt x="10241033" y="510061"/>
                </a:lnTo>
                <a:close/>
                <a:moveTo>
                  <a:pt x="11291841" y="399236"/>
                </a:moveTo>
                <a:lnTo>
                  <a:pt x="11402666" y="399236"/>
                </a:lnTo>
                <a:lnTo>
                  <a:pt x="11402666" y="510061"/>
                </a:lnTo>
                <a:lnTo>
                  <a:pt x="11291841" y="510061"/>
                </a:lnTo>
                <a:close/>
                <a:moveTo>
                  <a:pt x="6138405" y="0"/>
                </a:moveTo>
                <a:lnTo>
                  <a:pt x="6190649" y="0"/>
                </a:lnTo>
                <a:lnTo>
                  <a:pt x="6589887" y="399237"/>
                </a:lnTo>
                <a:lnTo>
                  <a:pt x="6649449" y="399237"/>
                </a:lnTo>
                <a:lnTo>
                  <a:pt x="7048684" y="2"/>
                </a:lnTo>
                <a:lnTo>
                  <a:pt x="7100928" y="2"/>
                </a:lnTo>
                <a:lnTo>
                  <a:pt x="6674030" y="426899"/>
                </a:lnTo>
                <a:lnTo>
                  <a:pt x="6674030" y="483379"/>
                </a:lnTo>
                <a:lnTo>
                  <a:pt x="7145009" y="954361"/>
                </a:lnTo>
                <a:lnTo>
                  <a:pt x="7614013" y="485355"/>
                </a:lnTo>
                <a:lnTo>
                  <a:pt x="7614013" y="424926"/>
                </a:lnTo>
                <a:lnTo>
                  <a:pt x="7189086" y="0"/>
                </a:lnTo>
                <a:lnTo>
                  <a:pt x="7241329" y="0"/>
                </a:lnTo>
                <a:lnTo>
                  <a:pt x="7640566" y="399237"/>
                </a:lnTo>
                <a:lnTo>
                  <a:pt x="7700131" y="399237"/>
                </a:lnTo>
                <a:lnTo>
                  <a:pt x="8099367" y="1"/>
                </a:lnTo>
                <a:lnTo>
                  <a:pt x="8151611" y="1"/>
                </a:lnTo>
                <a:lnTo>
                  <a:pt x="7724838" y="426774"/>
                </a:lnTo>
                <a:lnTo>
                  <a:pt x="7724838" y="483508"/>
                </a:lnTo>
                <a:lnTo>
                  <a:pt x="8195689" y="954363"/>
                </a:lnTo>
                <a:lnTo>
                  <a:pt x="8664821" y="485229"/>
                </a:lnTo>
                <a:lnTo>
                  <a:pt x="8664821" y="425053"/>
                </a:lnTo>
                <a:lnTo>
                  <a:pt x="8239767" y="0"/>
                </a:lnTo>
                <a:lnTo>
                  <a:pt x="8292011" y="0"/>
                </a:lnTo>
                <a:lnTo>
                  <a:pt x="8691248" y="399236"/>
                </a:lnTo>
                <a:lnTo>
                  <a:pt x="8750812" y="399236"/>
                </a:lnTo>
                <a:lnTo>
                  <a:pt x="9150049" y="1"/>
                </a:lnTo>
                <a:lnTo>
                  <a:pt x="9202293" y="1"/>
                </a:lnTo>
                <a:lnTo>
                  <a:pt x="8775646" y="426647"/>
                </a:lnTo>
                <a:lnTo>
                  <a:pt x="8775646" y="483635"/>
                </a:lnTo>
                <a:lnTo>
                  <a:pt x="9246372" y="954363"/>
                </a:lnTo>
                <a:lnTo>
                  <a:pt x="9715629" y="485103"/>
                </a:lnTo>
                <a:lnTo>
                  <a:pt x="9715629" y="425175"/>
                </a:lnTo>
                <a:lnTo>
                  <a:pt x="9290453" y="0"/>
                </a:lnTo>
                <a:lnTo>
                  <a:pt x="9342696" y="0"/>
                </a:lnTo>
                <a:lnTo>
                  <a:pt x="9741934" y="399236"/>
                </a:lnTo>
                <a:lnTo>
                  <a:pt x="9801496" y="399236"/>
                </a:lnTo>
                <a:lnTo>
                  <a:pt x="10200732" y="1"/>
                </a:lnTo>
                <a:lnTo>
                  <a:pt x="10252974" y="1"/>
                </a:lnTo>
                <a:lnTo>
                  <a:pt x="9826454" y="426520"/>
                </a:lnTo>
                <a:lnTo>
                  <a:pt x="9826454" y="483756"/>
                </a:lnTo>
                <a:lnTo>
                  <a:pt x="10297055" y="954360"/>
                </a:lnTo>
                <a:lnTo>
                  <a:pt x="10766437" y="484975"/>
                </a:lnTo>
                <a:lnTo>
                  <a:pt x="10766437" y="425305"/>
                </a:lnTo>
                <a:lnTo>
                  <a:pt x="10341131" y="0"/>
                </a:lnTo>
                <a:lnTo>
                  <a:pt x="10393375" y="0"/>
                </a:lnTo>
                <a:lnTo>
                  <a:pt x="10792612" y="399236"/>
                </a:lnTo>
                <a:lnTo>
                  <a:pt x="10852176" y="399236"/>
                </a:lnTo>
                <a:lnTo>
                  <a:pt x="11251411" y="3"/>
                </a:lnTo>
                <a:lnTo>
                  <a:pt x="11303657" y="3"/>
                </a:lnTo>
                <a:lnTo>
                  <a:pt x="10877262" y="426397"/>
                </a:lnTo>
                <a:lnTo>
                  <a:pt x="10877262" y="483887"/>
                </a:lnTo>
                <a:lnTo>
                  <a:pt x="11347735" y="954362"/>
                </a:lnTo>
                <a:lnTo>
                  <a:pt x="11817249" y="484846"/>
                </a:lnTo>
                <a:lnTo>
                  <a:pt x="11817249" y="425436"/>
                </a:lnTo>
                <a:lnTo>
                  <a:pt x="11391812" y="0"/>
                </a:lnTo>
                <a:lnTo>
                  <a:pt x="11444056" y="0"/>
                </a:lnTo>
                <a:lnTo>
                  <a:pt x="11843293" y="399236"/>
                </a:lnTo>
                <a:lnTo>
                  <a:pt x="11902859" y="399236"/>
                </a:lnTo>
                <a:lnTo>
                  <a:pt x="12191973" y="110123"/>
                </a:lnTo>
                <a:lnTo>
                  <a:pt x="12191973" y="162366"/>
                </a:lnTo>
                <a:lnTo>
                  <a:pt x="11928074" y="426265"/>
                </a:lnTo>
                <a:lnTo>
                  <a:pt x="11928074" y="484017"/>
                </a:lnTo>
                <a:lnTo>
                  <a:pt x="12191974" y="747926"/>
                </a:lnTo>
                <a:lnTo>
                  <a:pt x="12191974" y="800166"/>
                </a:lnTo>
                <a:lnTo>
                  <a:pt x="11901874" y="510061"/>
                </a:lnTo>
                <a:lnTo>
                  <a:pt x="11844278" y="510061"/>
                </a:lnTo>
                <a:lnTo>
                  <a:pt x="11373857" y="980483"/>
                </a:lnTo>
                <a:lnTo>
                  <a:pt x="11840505" y="1447132"/>
                </a:lnTo>
                <a:lnTo>
                  <a:pt x="11905645" y="1447132"/>
                </a:lnTo>
                <a:lnTo>
                  <a:pt x="12191976" y="1160803"/>
                </a:lnTo>
                <a:lnTo>
                  <a:pt x="12191976" y="1213046"/>
                </a:lnTo>
                <a:lnTo>
                  <a:pt x="11928074" y="1476947"/>
                </a:lnTo>
                <a:lnTo>
                  <a:pt x="11928074" y="1534702"/>
                </a:lnTo>
                <a:lnTo>
                  <a:pt x="12191975" y="1798604"/>
                </a:lnTo>
                <a:lnTo>
                  <a:pt x="12191975" y="1850847"/>
                </a:lnTo>
                <a:lnTo>
                  <a:pt x="11899087" y="1557957"/>
                </a:lnTo>
                <a:lnTo>
                  <a:pt x="11847063" y="1557957"/>
                </a:lnTo>
                <a:lnTo>
                  <a:pt x="11373858" y="2031163"/>
                </a:lnTo>
                <a:lnTo>
                  <a:pt x="11842778" y="2500070"/>
                </a:lnTo>
                <a:lnTo>
                  <a:pt x="11903378" y="2500070"/>
                </a:lnTo>
                <a:lnTo>
                  <a:pt x="12191975" y="2211473"/>
                </a:lnTo>
                <a:lnTo>
                  <a:pt x="12191974" y="2263716"/>
                </a:lnTo>
                <a:lnTo>
                  <a:pt x="11928074" y="2527616"/>
                </a:lnTo>
                <a:lnTo>
                  <a:pt x="11928074" y="2585366"/>
                </a:lnTo>
                <a:lnTo>
                  <a:pt x="12191978" y="2849270"/>
                </a:lnTo>
                <a:lnTo>
                  <a:pt x="12191977" y="2901515"/>
                </a:lnTo>
                <a:lnTo>
                  <a:pt x="11901357" y="2610895"/>
                </a:lnTo>
                <a:lnTo>
                  <a:pt x="11844795" y="2610895"/>
                </a:lnTo>
                <a:lnTo>
                  <a:pt x="11373856" y="3081835"/>
                </a:lnTo>
                <a:lnTo>
                  <a:pt x="11843230" y="3551209"/>
                </a:lnTo>
                <a:lnTo>
                  <a:pt x="11902922" y="3551209"/>
                </a:lnTo>
                <a:lnTo>
                  <a:pt x="12191974" y="3262156"/>
                </a:lnTo>
                <a:lnTo>
                  <a:pt x="12191974" y="3314400"/>
                </a:lnTo>
                <a:lnTo>
                  <a:pt x="11928074" y="3578299"/>
                </a:lnTo>
                <a:lnTo>
                  <a:pt x="11928074" y="3636053"/>
                </a:lnTo>
                <a:lnTo>
                  <a:pt x="12191975" y="3899954"/>
                </a:lnTo>
                <a:lnTo>
                  <a:pt x="12191975" y="3952198"/>
                </a:lnTo>
                <a:lnTo>
                  <a:pt x="11901811" y="3662034"/>
                </a:lnTo>
                <a:lnTo>
                  <a:pt x="11844339" y="3662034"/>
                </a:lnTo>
                <a:lnTo>
                  <a:pt x="11373856" y="4132518"/>
                </a:lnTo>
                <a:lnTo>
                  <a:pt x="11813331" y="4571992"/>
                </a:lnTo>
                <a:lnTo>
                  <a:pt x="11761089" y="4571991"/>
                </a:lnTo>
                <a:lnTo>
                  <a:pt x="11347736" y="4158638"/>
                </a:lnTo>
                <a:lnTo>
                  <a:pt x="10934382" y="4571992"/>
                </a:lnTo>
                <a:lnTo>
                  <a:pt x="10882138" y="4571992"/>
                </a:lnTo>
                <a:lnTo>
                  <a:pt x="11321614" y="4132516"/>
                </a:lnTo>
                <a:lnTo>
                  <a:pt x="10851132" y="3662034"/>
                </a:lnTo>
                <a:lnTo>
                  <a:pt x="10793656" y="3662034"/>
                </a:lnTo>
                <a:lnTo>
                  <a:pt x="10323175" y="4132515"/>
                </a:lnTo>
                <a:lnTo>
                  <a:pt x="10762651" y="4571991"/>
                </a:lnTo>
                <a:lnTo>
                  <a:pt x="10710406" y="4571992"/>
                </a:lnTo>
                <a:lnTo>
                  <a:pt x="10297052" y="4158638"/>
                </a:lnTo>
                <a:lnTo>
                  <a:pt x="9883699" y="4571992"/>
                </a:lnTo>
                <a:lnTo>
                  <a:pt x="9831456" y="4571992"/>
                </a:lnTo>
                <a:lnTo>
                  <a:pt x="10270931" y="4132517"/>
                </a:lnTo>
                <a:lnTo>
                  <a:pt x="9800448" y="3662034"/>
                </a:lnTo>
                <a:lnTo>
                  <a:pt x="9742974" y="3662034"/>
                </a:lnTo>
                <a:lnTo>
                  <a:pt x="9272491" y="4132517"/>
                </a:lnTo>
                <a:lnTo>
                  <a:pt x="9711968" y="4571993"/>
                </a:lnTo>
                <a:lnTo>
                  <a:pt x="9659723" y="4571993"/>
                </a:lnTo>
                <a:lnTo>
                  <a:pt x="9246369" y="4158639"/>
                </a:lnTo>
                <a:lnTo>
                  <a:pt x="8833016" y="4571992"/>
                </a:lnTo>
                <a:lnTo>
                  <a:pt x="8780772" y="4571992"/>
                </a:lnTo>
                <a:lnTo>
                  <a:pt x="9220247" y="4132517"/>
                </a:lnTo>
                <a:lnTo>
                  <a:pt x="8749764" y="3662034"/>
                </a:lnTo>
                <a:lnTo>
                  <a:pt x="8692294" y="3662034"/>
                </a:lnTo>
                <a:lnTo>
                  <a:pt x="8221812" y="4132516"/>
                </a:lnTo>
                <a:lnTo>
                  <a:pt x="8661288" y="4571992"/>
                </a:lnTo>
                <a:lnTo>
                  <a:pt x="8609042" y="4571992"/>
                </a:lnTo>
                <a:lnTo>
                  <a:pt x="8195689" y="4158639"/>
                </a:lnTo>
                <a:lnTo>
                  <a:pt x="7782334" y="4571994"/>
                </a:lnTo>
                <a:lnTo>
                  <a:pt x="7730092" y="4571994"/>
                </a:lnTo>
                <a:lnTo>
                  <a:pt x="8169568" y="4132518"/>
                </a:lnTo>
                <a:lnTo>
                  <a:pt x="7699085" y="3662034"/>
                </a:lnTo>
                <a:lnTo>
                  <a:pt x="7641614" y="3662034"/>
                </a:lnTo>
                <a:lnTo>
                  <a:pt x="7171129" y="4132518"/>
                </a:lnTo>
                <a:lnTo>
                  <a:pt x="7610604" y="4571993"/>
                </a:lnTo>
                <a:lnTo>
                  <a:pt x="7558360" y="4571993"/>
                </a:lnTo>
                <a:lnTo>
                  <a:pt x="7145007" y="4158640"/>
                </a:lnTo>
                <a:lnTo>
                  <a:pt x="6731655" y="4571993"/>
                </a:lnTo>
                <a:lnTo>
                  <a:pt x="6679410" y="4571993"/>
                </a:lnTo>
                <a:lnTo>
                  <a:pt x="7118885" y="4132518"/>
                </a:lnTo>
                <a:lnTo>
                  <a:pt x="6648402" y="3662034"/>
                </a:lnTo>
                <a:lnTo>
                  <a:pt x="6590932" y="3662034"/>
                </a:lnTo>
                <a:lnTo>
                  <a:pt x="6120448" y="4132519"/>
                </a:lnTo>
                <a:lnTo>
                  <a:pt x="6559922" y="4571993"/>
                </a:lnTo>
                <a:lnTo>
                  <a:pt x="6507678" y="4571993"/>
                </a:lnTo>
                <a:lnTo>
                  <a:pt x="6094326" y="4158641"/>
                </a:lnTo>
                <a:lnTo>
                  <a:pt x="5680985" y="4571992"/>
                </a:lnTo>
                <a:lnTo>
                  <a:pt x="5628744" y="4571992"/>
                </a:lnTo>
                <a:lnTo>
                  <a:pt x="6068205" y="4132519"/>
                </a:lnTo>
                <a:lnTo>
                  <a:pt x="5597731" y="3662034"/>
                </a:lnTo>
                <a:lnTo>
                  <a:pt x="5540263" y="3662034"/>
                </a:lnTo>
                <a:lnTo>
                  <a:pt x="5069789" y="4132518"/>
                </a:lnTo>
                <a:lnTo>
                  <a:pt x="5509253" y="4571993"/>
                </a:lnTo>
                <a:lnTo>
                  <a:pt x="5457012" y="4571993"/>
                </a:lnTo>
                <a:lnTo>
                  <a:pt x="5043664" y="4158640"/>
                </a:lnTo>
                <a:lnTo>
                  <a:pt x="4630303" y="4571992"/>
                </a:lnTo>
                <a:lnTo>
                  <a:pt x="4578059" y="4571992"/>
                </a:lnTo>
                <a:lnTo>
                  <a:pt x="5017539" y="4132518"/>
                </a:lnTo>
                <a:lnTo>
                  <a:pt x="4547049" y="3662034"/>
                </a:lnTo>
                <a:lnTo>
                  <a:pt x="4489581" y="3662034"/>
                </a:lnTo>
                <a:lnTo>
                  <a:pt x="4019108" y="4132519"/>
                </a:lnTo>
                <a:lnTo>
                  <a:pt x="4458568" y="4571993"/>
                </a:lnTo>
                <a:lnTo>
                  <a:pt x="4406323" y="4571993"/>
                </a:lnTo>
                <a:lnTo>
                  <a:pt x="3992985" y="4158641"/>
                </a:lnTo>
                <a:lnTo>
                  <a:pt x="3579645" y="4571992"/>
                </a:lnTo>
                <a:lnTo>
                  <a:pt x="3527403" y="4571992"/>
                </a:lnTo>
                <a:lnTo>
                  <a:pt x="3966864" y="4132520"/>
                </a:lnTo>
                <a:lnTo>
                  <a:pt x="3496388" y="3662034"/>
                </a:lnTo>
                <a:lnTo>
                  <a:pt x="3438920" y="3662034"/>
                </a:lnTo>
                <a:lnTo>
                  <a:pt x="2968432" y="4132519"/>
                </a:lnTo>
                <a:lnTo>
                  <a:pt x="3407908" y="4571992"/>
                </a:lnTo>
                <a:lnTo>
                  <a:pt x="3355663" y="4571992"/>
                </a:lnTo>
                <a:lnTo>
                  <a:pt x="2942311" y="4158641"/>
                </a:lnTo>
                <a:lnTo>
                  <a:pt x="2528961" y="4571991"/>
                </a:lnTo>
                <a:lnTo>
                  <a:pt x="2476717" y="4571991"/>
                </a:lnTo>
                <a:lnTo>
                  <a:pt x="2916189" y="4132519"/>
                </a:lnTo>
                <a:lnTo>
                  <a:pt x="2445706" y="3662034"/>
                </a:lnTo>
                <a:lnTo>
                  <a:pt x="2388237" y="3662034"/>
                </a:lnTo>
                <a:lnTo>
                  <a:pt x="1917745" y="4132520"/>
                </a:lnTo>
                <a:lnTo>
                  <a:pt x="2357225" y="4571992"/>
                </a:lnTo>
                <a:lnTo>
                  <a:pt x="2304981" y="4571993"/>
                </a:lnTo>
                <a:lnTo>
                  <a:pt x="1891623" y="4158642"/>
                </a:lnTo>
                <a:lnTo>
                  <a:pt x="1478275" y="4571991"/>
                </a:lnTo>
                <a:lnTo>
                  <a:pt x="1426031" y="4571991"/>
                </a:lnTo>
                <a:lnTo>
                  <a:pt x="1865501" y="4132520"/>
                </a:lnTo>
                <a:lnTo>
                  <a:pt x="1395017" y="3662034"/>
                </a:lnTo>
                <a:lnTo>
                  <a:pt x="1337551" y="3662034"/>
                </a:lnTo>
                <a:lnTo>
                  <a:pt x="867066" y="4132521"/>
                </a:lnTo>
                <a:lnTo>
                  <a:pt x="1306536" y="4571992"/>
                </a:lnTo>
                <a:lnTo>
                  <a:pt x="1254292" y="4571992"/>
                </a:lnTo>
                <a:lnTo>
                  <a:pt x="840944" y="4158643"/>
                </a:lnTo>
                <a:lnTo>
                  <a:pt x="427595" y="4571993"/>
                </a:lnTo>
                <a:lnTo>
                  <a:pt x="375351" y="4571993"/>
                </a:lnTo>
                <a:lnTo>
                  <a:pt x="814822" y="4132521"/>
                </a:lnTo>
                <a:lnTo>
                  <a:pt x="344336" y="3662034"/>
                </a:lnTo>
                <a:lnTo>
                  <a:pt x="286870" y="3662034"/>
                </a:lnTo>
                <a:lnTo>
                  <a:pt x="5" y="3948900"/>
                </a:lnTo>
                <a:lnTo>
                  <a:pt x="5" y="3896656"/>
                </a:lnTo>
                <a:lnTo>
                  <a:pt x="258369" y="3638291"/>
                </a:lnTo>
                <a:lnTo>
                  <a:pt x="258369" y="3576066"/>
                </a:lnTo>
                <a:lnTo>
                  <a:pt x="1" y="3317698"/>
                </a:lnTo>
                <a:lnTo>
                  <a:pt x="1" y="3265454"/>
                </a:lnTo>
                <a:lnTo>
                  <a:pt x="285756" y="3551209"/>
                </a:lnTo>
                <a:lnTo>
                  <a:pt x="345451" y="3551209"/>
                </a:lnTo>
                <a:lnTo>
                  <a:pt x="814822" y="3081838"/>
                </a:lnTo>
                <a:lnTo>
                  <a:pt x="343880" y="2610895"/>
                </a:lnTo>
                <a:lnTo>
                  <a:pt x="287328" y="2610895"/>
                </a:lnTo>
                <a:lnTo>
                  <a:pt x="6" y="2898217"/>
                </a:lnTo>
                <a:lnTo>
                  <a:pt x="6" y="2845973"/>
                </a:lnTo>
                <a:lnTo>
                  <a:pt x="258373" y="2587605"/>
                </a:lnTo>
                <a:lnTo>
                  <a:pt x="258373" y="2525388"/>
                </a:lnTo>
                <a:lnTo>
                  <a:pt x="1" y="2267015"/>
                </a:lnTo>
                <a:lnTo>
                  <a:pt x="0" y="2214770"/>
                </a:lnTo>
                <a:lnTo>
                  <a:pt x="285299" y="2500070"/>
                </a:lnTo>
                <a:lnTo>
                  <a:pt x="345909" y="2500070"/>
                </a:lnTo>
                <a:lnTo>
                  <a:pt x="814822" y="2031167"/>
                </a:lnTo>
                <a:lnTo>
                  <a:pt x="341616" y="1557959"/>
                </a:lnTo>
                <a:lnTo>
                  <a:pt x="289593" y="1557959"/>
                </a:lnTo>
                <a:lnTo>
                  <a:pt x="4" y="1847551"/>
                </a:lnTo>
                <a:lnTo>
                  <a:pt x="4" y="1795307"/>
                </a:lnTo>
                <a:lnTo>
                  <a:pt x="258377" y="1536932"/>
                </a:lnTo>
                <a:lnTo>
                  <a:pt x="258377" y="1474721"/>
                </a:lnTo>
                <a:lnTo>
                  <a:pt x="2" y="1216345"/>
                </a:lnTo>
                <a:lnTo>
                  <a:pt x="2" y="1164102"/>
                </a:lnTo>
                <a:lnTo>
                  <a:pt x="283034" y="1447135"/>
                </a:lnTo>
                <a:lnTo>
                  <a:pt x="348175" y="1447135"/>
                </a:lnTo>
                <a:lnTo>
                  <a:pt x="814821" y="980486"/>
                </a:lnTo>
                <a:lnTo>
                  <a:pt x="344401" y="510062"/>
                </a:lnTo>
                <a:lnTo>
                  <a:pt x="286805" y="510062"/>
                </a:lnTo>
                <a:lnTo>
                  <a:pt x="5" y="796868"/>
                </a:lnTo>
                <a:lnTo>
                  <a:pt x="5" y="744628"/>
                </a:lnTo>
                <a:lnTo>
                  <a:pt x="258382" y="486242"/>
                </a:lnTo>
                <a:lnTo>
                  <a:pt x="258382" y="424043"/>
                </a:lnTo>
                <a:lnTo>
                  <a:pt x="3" y="165664"/>
                </a:lnTo>
                <a:lnTo>
                  <a:pt x="3" y="113420"/>
                </a:lnTo>
                <a:lnTo>
                  <a:pt x="285820" y="399237"/>
                </a:lnTo>
                <a:lnTo>
                  <a:pt x="345386" y="399237"/>
                </a:lnTo>
                <a:lnTo>
                  <a:pt x="744622" y="2"/>
                </a:lnTo>
                <a:lnTo>
                  <a:pt x="796865" y="2"/>
                </a:lnTo>
                <a:lnTo>
                  <a:pt x="369206" y="427661"/>
                </a:lnTo>
                <a:lnTo>
                  <a:pt x="369206" y="482624"/>
                </a:lnTo>
                <a:lnTo>
                  <a:pt x="840943" y="954364"/>
                </a:lnTo>
                <a:lnTo>
                  <a:pt x="1309187" y="486116"/>
                </a:lnTo>
                <a:lnTo>
                  <a:pt x="1309187" y="424169"/>
                </a:lnTo>
                <a:lnTo>
                  <a:pt x="885019" y="0"/>
                </a:lnTo>
                <a:lnTo>
                  <a:pt x="937262" y="0"/>
                </a:lnTo>
                <a:lnTo>
                  <a:pt x="1336499" y="399237"/>
                </a:lnTo>
                <a:lnTo>
                  <a:pt x="1396066" y="399237"/>
                </a:lnTo>
                <a:lnTo>
                  <a:pt x="1795300" y="3"/>
                </a:lnTo>
                <a:lnTo>
                  <a:pt x="1847544" y="3"/>
                </a:lnTo>
                <a:lnTo>
                  <a:pt x="1420012" y="427535"/>
                </a:lnTo>
                <a:lnTo>
                  <a:pt x="1420012" y="482750"/>
                </a:lnTo>
                <a:lnTo>
                  <a:pt x="1891623" y="954365"/>
                </a:lnTo>
                <a:lnTo>
                  <a:pt x="2360001" y="485992"/>
                </a:lnTo>
                <a:lnTo>
                  <a:pt x="2360001" y="424295"/>
                </a:lnTo>
                <a:lnTo>
                  <a:pt x="1935698" y="0"/>
                </a:lnTo>
                <a:lnTo>
                  <a:pt x="1987943" y="0"/>
                </a:lnTo>
                <a:lnTo>
                  <a:pt x="2387187" y="399237"/>
                </a:lnTo>
                <a:lnTo>
                  <a:pt x="2446755" y="399237"/>
                </a:lnTo>
                <a:lnTo>
                  <a:pt x="2845991" y="2"/>
                </a:lnTo>
                <a:lnTo>
                  <a:pt x="2898236" y="2"/>
                </a:lnTo>
                <a:lnTo>
                  <a:pt x="2470825" y="427411"/>
                </a:lnTo>
                <a:lnTo>
                  <a:pt x="2470825" y="482875"/>
                </a:lnTo>
                <a:lnTo>
                  <a:pt x="2942310" y="954365"/>
                </a:lnTo>
                <a:lnTo>
                  <a:pt x="3410809" y="485866"/>
                </a:lnTo>
                <a:lnTo>
                  <a:pt x="3410809" y="424419"/>
                </a:lnTo>
                <a:lnTo>
                  <a:pt x="2986386" y="0"/>
                </a:lnTo>
                <a:lnTo>
                  <a:pt x="3038626" y="0"/>
                </a:lnTo>
                <a:lnTo>
                  <a:pt x="3437870" y="399237"/>
                </a:lnTo>
                <a:lnTo>
                  <a:pt x="3497441" y="399237"/>
                </a:lnTo>
                <a:lnTo>
                  <a:pt x="3896667" y="2"/>
                </a:lnTo>
                <a:lnTo>
                  <a:pt x="3948913" y="2"/>
                </a:lnTo>
                <a:lnTo>
                  <a:pt x="3521637" y="427285"/>
                </a:lnTo>
                <a:lnTo>
                  <a:pt x="3521637" y="483001"/>
                </a:lnTo>
                <a:lnTo>
                  <a:pt x="3992987" y="954364"/>
                </a:lnTo>
                <a:lnTo>
                  <a:pt x="4461599" y="485738"/>
                </a:lnTo>
                <a:lnTo>
                  <a:pt x="4461599" y="424543"/>
                </a:lnTo>
                <a:lnTo>
                  <a:pt x="4037068" y="1"/>
                </a:lnTo>
                <a:lnTo>
                  <a:pt x="4089312" y="1"/>
                </a:lnTo>
                <a:lnTo>
                  <a:pt x="4488534" y="399237"/>
                </a:lnTo>
                <a:lnTo>
                  <a:pt x="4548100" y="399237"/>
                </a:lnTo>
                <a:lnTo>
                  <a:pt x="4947332" y="4"/>
                </a:lnTo>
                <a:lnTo>
                  <a:pt x="4999581" y="4"/>
                </a:lnTo>
                <a:lnTo>
                  <a:pt x="4572422" y="427156"/>
                </a:lnTo>
                <a:lnTo>
                  <a:pt x="4572422" y="483126"/>
                </a:lnTo>
                <a:lnTo>
                  <a:pt x="5043667" y="954362"/>
                </a:lnTo>
                <a:lnTo>
                  <a:pt x="5512409" y="485609"/>
                </a:lnTo>
                <a:lnTo>
                  <a:pt x="5512409" y="424674"/>
                </a:lnTo>
                <a:lnTo>
                  <a:pt x="5087742" y="1"/>
                </a:lnTo>
                <a:lnTo>
                  <a:pt x="5139977" y="1"/>
                </a:lnTo>
                <a:lnTo>
                  <a:pt x="5539215" y="399237"/>
                </a:lnTo>
                <a:lnTo>
                  <a:pt x="5598781" y="399237"/>
                </a:lnTo>
                <a:lnTo>
                  <a:pt x="5998007" y="2"/>
                </a:lnTo>
                <a:lnTo>
                  <a:pt x="6050249" y="2"/>
                </a:lnTo>
                <a:lnTo>
                  <a:pt x="5623232" y="427030"/>
                </a:lnTo>
                <a:lnTo>
                  <a:pt x="5623232" y="483255"/>
                </a:lnTo>
                <a:lnTo>
                  <a:pt x="6094326" y="954363"/>
                </a:lnTo>
                <a:lnTo>
                  <a:pt x="6563205" y="485481"/>
                </a:lnTo>
                <a:lnTo>
                  <a:pt x="6563205" y="424799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7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610600" y="4960137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2" y="5264106"/>
            <a:ext cx="0" cy="914400"/>
          </a:xfrm>
          <a:prstGeom prst="line">
            <a:avLst/>
          </a:prstGeom>
          <a:ln w="1905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7312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24128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89320" y="2286000"/>
            <a:ext cx="475488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42650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3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24128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989320" y="2179636"/>
            <a:ext cx="475488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3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989320" y="2967788"/>
            <a:ext cx="475488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0617916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65575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549280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24128" y="471509"/>
            <a:ext cx="438912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0" y="822960"/>
            <a:ext cx="5678424" cy="51846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24128" y="2257506"/>
            <a:ext cx="438912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35614050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960138"/>
            <a:ext cx="7772400" cy="1463040"/>
          </a:xfrm>
        </p:spPr>
        <p:txBody>
          <a:bodyPr anchor="ctr">
            <a:normAutofit/>
          </a:bodyPr>
          <a:lstStyle>
            <a:lvl1pPr algn="r">
              <a:defRPr sz="50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12188952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rIns="45720" bIns="4572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10600" y="4960138"/>
            <a:ext cx="32004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8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8386843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33078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24128" y="585216"/>
            <a:ext cx="9720072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4128" y="2286000"/>
            <a:ext cx="9720071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24128" y="6470704"/>
            <a:ext cx="2154142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441200E0-89DF-4FAB-8938-6C33375652D6}" type="datetimeFigureOut">
              <a:rPr lang="en-AU" smtClean="0"/>
              <a:t>26/04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2932" y="6470704"/>
            <a:ext cx="5901458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837334" y="6470704"/>
            <a:ext cx="973666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fld id="{DF3D528F-E48B-4349-BFB9-8F50AA8FD2F0}" type="slidenum">
              <a:rPr lang="en-AU" smtClean="0"/>
              <a:t>‹#›</a:t>
            </a:fld>
            <a:endParaRPr lang="en-AU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7620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67801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50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20.wmf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6.bin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9" Type="http://schemas.openxmlformats.org/officeDocument/2006/relationships/image" Target="../media/image21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17.bin"/><Relationship Id="rId21" Type="http://schemas.openxmlformats.org/officeDocument/2006/relationships/hyperlink" Target="4.1_178_IA.swf" TargetMode="External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24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image" Target="../media/image40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6.wmf"/><Relationship Id="rId22" Type="http://schemas.openxmlformats.org/officeDocument/2006/relationships/oleObject" Target="../embeddings/oleObject2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4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7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4.wmf"/><Relationship Id="rId19" Type="http://schemas.openxmlformats.org/officeDocument/2006/relationships/image" Target="../media/image49.png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hyperlink" Target="https://www.mathsisfun.com/geometry/radians.html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37FCF-1E7A-4A5C-A996-4CF4F9E5137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easuring angles in degrees and radians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445C09B-B0C4-4BEC-9CB6-43818436C272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AU" dirty="0"/>
              <a:t>14A</a:t>
            </a:r>
          </a:p>
        </p:txBody>
      </p:sp>
    </p:spTree>
    <p:extLst>
      <p:ext uri="{BB962C8B-B14F-4D97-AF65-F5344CB8AC3E}">
        <p14:creationId xmlns:p14="http://schemas.microsoft.com/office/powerpoint/2010/main" val="11816211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0F6C0997-DEE3-7D69-4EA1-1D1B4A6BA2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8A306AAF-8D5B-EE45-9E09-BB9A9B386F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/>
          </a:bodyPr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wo angles are coterminal when they have the same initial and terminal sides. For instance, the angles 0 and 2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 are coterminal, as are the angles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6 and 13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6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A given angle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altLang="en-US" dirty="0">
                <a:solidFill>
                  <a:srgbClr val="FF0000"/>
                </a:solidFill>
              </a:rPr>
              <a:t> has infinitely many coterminal angles. </a:t>
            </a:r>
            <a:r>
              <a:rPr lang="en-US" altLang="en-US" dirty="0"/>
              <a:t>For instance </a:t>
            </a:r>
            <a:r>
              <a:rPr lang="en-US" altLang="en-US" i="1" dirty="0">
                <a:sym typeface="Symbol" panose="05050102010706020507" pitchFamily="18" charset="2"/>
              </a:rPr>
              <a:t></a:t>
            </a:r>
            <a:r>
              <a:rPr lang="en-US" altLang="en-US" dirty="0"/>
              <a:t> = 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b="1" dirty="0">
                <a:sym typeface="Symbol" panose="05050102010706020507" pitchFamily="18" charset="2"/>
              </a:rPr>
              <a:t></a:t>
            </a:r>
            <a:r>
              <a:rPr lang="en-US" altLang="en-US" dirty="0"/>
              <a:t>6, is coterminal with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						, where is </a:t>
            </a:r>
            <a:r>
              <a:rPr lang="en-US" altLang="en-US" i="1" dirty="0"/>
              <a:t>n</a:t>
            </a:r>
            <a:r>
              <a:rPr lang="en-US" altLang="en-US" dirty="0"/>
              <a:t> an integer.</a:t>
            </a:r>
          </a:p>
        </p:txBody>
      </p:sp>
      <p:pic>
        <p:nvPicPr>
          <p:cNvPr id="16388" name="Picture 5">
            <a:extLst>
              <a:ext uri="{FF2B5EF4-FFF2-40B4-BE49-F238E27FC236}">
                <a16:creationId xmlns:a16="http://schemas.microsoft.com/office/drawing/2014/main" id="{B4EBD695-51BE-580A-7BFD-8EBB3E89E2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459413"/>
            <a:ext cx="1306512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5B58DB4A-208E-E625-E0B5-A84516BB8D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 Measure 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E8213B19-F22F-4FD0-7EC9-BE89D41E60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>
                <a:solidFill>
                  <a:srgbClr val="FF0000"/>
                </a:solidFill>
              </a:rPr>
              <a:t>A second way to measure angles is in terms of </a:t>
            </a:r>
            <a:r>
              <a:rPr lang="en-US" altLang="en-US" b="1">
                <a:solidFill>
                  <a:srgbClr val="FF0000"/>
                </a:solidFill>
              </a:rPr>
              <a:t>degrees</a:t>
            </a:r>
            <a:r>
              <a:rPr lang="en-US" altLang="en-US" b="1"/>
              <a:t>, </a:t>
            </a:r>
            <a:r>
              <a:rPr lang="en-US" altLang="en-US"/>
              <a:t>denoted by the symbol</a:t>
            </a:r>
            <a:r>
              <a:rPr lang="en-US" altLang="en-US" sz="400"/>
              <a:t>   </a:t>
            </a:r>
            <a:r>
              <a:rPr lang="en-US" altLang="en-US" b="1">
                <a:sym typeface="Symbol" panose="05050102010706020507" pitchFamily="18" charset="2"/>
              </a:rPr>
              <a:t></a:t>
            </a:r>
            <a:r>
              <a:rPr lang="en-US" altLang="en-US"/>
              <a:t>. A measure of one degree (1</a:t>
            </a:r>
            <a:r>
              <a:rPr lang="en-US" altLang="en-US" b="1">
                <a:sym typeface="Symbol" panose="05050102010706020507" pitchFamily="18" charset="2"/>
              </a:rPr>
              <a:t></a:t>
            </a:r>
            <a:r>
              <a:rPr lang="en-US" altLang="en-US"/>
              <a:t>) is equivalent to a rotation of        of a complete revolution about the vertex. 			</a:t>
            </a:r>
          </a:p>
        </p:txBody>
      </p:sp>
      <p:pic>
        <p:nvPicPr>
          <p:cNvPr id="21508" name="Picture 7">
            <a:extLst>
              <a:ext uri="{FF2B5EF4-FFF2-40B4-BE49-F238E27FC236}">
                <a16:creationId xmlns:a16="http://schemas.microsoft.com/office/drawing/2014/main" id="{BB267AF1-BD53-3A7F-19C6-CB79FDB4F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1" y="3210719"/>
            <a:ext cx="447675" cy="436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8">
            <a:extLst>
              <a:ext uri="{FF2B5EF4-FFF2-40B4-BE49-F238E27FC236}">
                <a16:creationId xmlns:a16="http://schemas.microsoft.com/office/drawing/2014/main" id="{DAE76ED4-D398-850E-24B5-AF336F9062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44"/>
          <a:stretch>
            <a:fillRect/>
          </a:stretch>
        </p:blipFill>
        <p:spPr bwMode="auto">
          <a:xfrm>
            <a:off x="5591175" y="3678239"/>
            <a:ext cx="3244850" cy="263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9">
            <a:extLst>
              <a:ext uri="{FF2B5EF4-FFF2-40B4-BE49-F238E27FC236}">
                <a16:creationId xmlns:a16="http://schemas.microsoft.com/office/drawing/2014/main" id="{56AEDE74-8226-D3C0-E16A-8F91012C4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6324600"/>
            <a:ext cx="11430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12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03CC0692-2B09-C7F7-42C8-2CD825232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 Measure 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BE40E6F7-1B80-963C-CF59-237D708F75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/>
          </a:bodyPr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So, a full revolution (counterclockwise) corresponds to 360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 a half revolution to 180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, a quarter revolution to 90</a:t>
            </a:r>
            <a:r>
              <a:rPr lang="en-US" altLang="en-US" sz="400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and so on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/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Because 2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FF0000"/>
                </a:solidFill>
              </a:rPr>
              <a:t>radians corresponds to one complete revolution, degrees and radians are related by the equations	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endParaRPr lang="en-US" altLang="en-US" dirty="0">
              <a:solidFill>
                <a:srgbClr val="FF0000"/>
              </a:solidFill>
            </a:endParaRP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	 360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en-US" dirty="0">
                <a:solidFill>
                  <a:srgbClr val="FF0000"/>
                </a:solidFill>
              </a:rPr>
              <a:t> = 2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FF0000"/>
                </a:solidFill>
              </a:rPr>
              <a:t>rad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  		</a:t>
            </a:r>
            <a:r>
              <a:rPr lang="en-US" altLang="en-US" dirty="0">
                <a:solidFill>
                  <a:srgbClr val="FF0000"/>
                </a:solidFill>
              </a:rPr>
              <a:t>and 	180</a:t>
            </a:r>
            <a:r>
              <a:rPr lang="en-US" altLang="en-US" b="1" dirty="0">
                <a:solidFill>
                  <a:srgbClr val="FF0000"/>
                </a:solidFill>
                <a:sym typeface="Symbol" panose="05050102010706020507" pitchFamily="18" charset="2"/>
              </a:rPr>
              <a:t></a:t>
            </a:r>
            <a:r>
              <a:rPr lang="en-US" altLang="en-US" dirty="0">
                <a:solidFill>
                  <a:srgbClr val="FF0000"/>
                </a:solidFill>
              </a:rPr>
              <a:t> =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 </a:t>
            </a:r>
            <a:r>
              <a:rPr lang="en-US" altLang="en-US" dirty="0">
                <a:solidFill>
                  <a:srgbClr val="FF0000"/>
                </a:solidFill>
              </a:rPr>
              <a:t>rad.	</a:t>
            </a:r>
            <a:r>
              <a:rPr lang="en-US" altLang="en-US" dirty="0"/>
              <a:t>	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68B5BFD-EC0E-7A0A-0E5E-0AD17EEBAF5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 Measure 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C51BD4AE-5CEC-3D8A-19B6-6E5F9C7313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From the second equation, you obtain</a:t>
            </a:r>
            <a:r>
              <a:rPr lang="en-US" altLang="en-US" sz="800" dirty="0"/>
              <a:t>	</a:t>
            </a:r>
            <a:endParaRPr lang="en-US" altLang="en-US" dirty="0"/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1</a:t>
            </a:r>
            <a:r>
              <a:rPr lang="en-US" altLang="en-US" sz="400" dirty="0"/>
              <a:t> </a:t>
            </a:r>
            <a:r>
              <a:rPr lang="en-US" altLang="en-US" b="1" dirty="0">
                <a:sym typeface="Symbol" panose="05050102010706020507" pitchFamily="18" charset="2"/>
              </a:rPr>
              <a:t></a:t>
            </a:r>
            <a:r>
              <a:rPr lang="en-US" altLang="en-US" dirty="0"/>
              <a:t> =       rad</a:t>
            </a:r>
            <a:r>
              <a:rPr lang="en-US" altLang="en-US" i="1" dirty="0">
                <a:sym typeface="Symbol" panose="05050102010706020507" pitchFamily="18" charset="2"/>
              </a:rPr>
              <a:t>  </a:t>
            </a:r>
            <a:r>
              <a:rPr lang="en-US" altLang="en-US" dirty="0"/>
              <a:t>and 1 rad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>
                <a:sym typeface="Symbol" panose="05050102010706020507" pitchFamily="18" charset="2"/>
              </a:rPr>
              <a:t>=</a:t>
            </a:r>
            <a:r>
              <a:rPr lang="en-US" altLang="en-US" i="1" dirty="0">
                <a:sym typeface="Symbol" panose="05050102010706020507" pitchFamily="18" charset="2"/>
              </a:rPr>
              <a:t> </a:t>
            </a:r>
            <a:r>
              <a:rPr lang="en-US" altLang="en-US" dirty="0"/>
              <a:t>	</a:t>
            </a:r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2153F196-D4AC-1E89-2229-18EBAAA79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1" y="2281036"/>
            <a:ext cx="503237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>
            <a:extLst>
              <a:ext uri="{FF2B5EF4-FFF2-40B4-BE49-F238E27FC236}">
                <a16:creationId xmlns:a16="http://schemas.microsoft.com/office/drawing/2014/main" id="{73F7B2D6-D892-433E-407F-4A36ED722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806" y="2281037"/>
            <a:ext cx="503238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7">
            <a:extLst>
              <a:ext uri="{FF2B5EF4-FFF2-40B4-BE49-F238E27FC236}">
                <a16:creationId xmlns:a16="http://schemas.microsoft.com/office/drawing/2014/main" id="{0EF45345-5F71-4A9B-86F2-44439BDDAE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0276" y="3390901"/>
            <a:ext cx="8010525" cy="27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985962" y="623888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dirty="0">
                <a:solidFill>
                  <a:srgbClr val="339933"/>
                </a:solidFill>
              </a:rPr>
              <a:t>Converting </a:t>
            </a:r>
            <a:r>
              <a:rPr lang="en-US" sz="2800" dirty="0">
                <a:solidFill>
                  <a:srgbClr val="C00000"/>
                </a:solidFill>
              </a:rPr>
              <a:t>Degree</a:t>
            </a:r>
            <a:r>
              <a:rPr lang="en-US" sz="2800" dirty="0">
                <a:solidFill>
                  <a:srgbClr val="339933"/>
                </a:solidFill>
              </a:rPr>
              <a:t> Measure to </a:t>
            </a:r>
            <a:r>
              <a:rPr lang="en-US" sz="2800" dirty="0">
                <a:solidFill>
                  <a:srgbClr val="C00000"/>
                </a:solidFill>
              </a:rPr>
              <a:t>Radian</a:t>
            </a:r>
            <a:r>
              <a:rPr lang="en-US" sz="2800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1889125" y="2155825"/>
            <a:ext cx="3798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radian measure: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965325" y="2613025"/>
            <a:ext cx="114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  </a:t>
            </a:r>
            <a:r>
              <a:rPr lang="en-US"/>
              <a:t>210</a:t>
            </a:r>
            <a:r>
              <a:rPr lang="en-US" baseline="30000"/>
              <a:t>0</a:t>
            </a:r>
            <a:endParaRPr lang="en-US">
              <a:solidFill>
                <a:srgbClr val="CC0000"/>
              </a:solidFill>
            </a:endParaRPr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4640932" y="1376249"/>
            <a:ext cx="21657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180</a:t>
            </a:r>
            <a:r>
              <a:rPr lang="en-US" sz="2400" b="1" baseline="30000" dirty="0">
                <a:solidFill>
                  <a:srgbClr val="CC0000"/>
                </a:solidFill>
              </a:rPr>
              <a:t>0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 </a:t>
            </a:r>
            <a:r>
              <a:rPr lang="en-US" sz="2400" b="1" dirty="0">
                <a:solidFill>
                  <a:srgbClr val="CC0000"/>
                </a:solidFill>
              </a:rPr>
              <a:t>or </a:t>
            </a:r>
            <a:r>
              <a:rPr lang="en-US" sz="2400" b="1" dirty="0">
                <a:solidFill>
                  <a:srgbClr val="CC0000"/>
                </a:solidFill>
                <a:latin typeface="Symbol" pitchFamily="18" charset="2"/>
              </a:rPr>
              <a:t> </a:t>
            </a:r>
            <a:r>
              <a:rPr lang="en-US" sz="2400" b="1" dirty="0">
                <a:solidFill>
                  <a:srgbClr val="C00000"/>
                </a:solidFill>
              </a:rPr>
              <a:t>π</a:t>
            </a:r>
            <a:r>
              <a:rPr lang="en-US" sz="2400" b="1" dirty="0">
                <a:solidFill>
                  <a:srgbClr val="CC0000"/>
                </a:solidFill>
              </a:rPr>
              <a:t> rad </a:t>
            </a:r>
          </a:p>
        </p:txBody>
      </p:sp>
      <p:graphicFrame>
        <p:nvGraphicFramePr>
          <p:cNvPr id="8199" name="Object 2"/>
          <p:cNvGraphicFramePr>
            <a:graphicFrameLocks noChangeAspect="1"/>
          </p:cNvGraphicFramePr>
          <p:nvPr/>
        </p:nvGraphicFramePr>
        <p:xfrm>
          <a:off x="6850063" y="1268421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819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063" y="1268421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"/>
          <p:cNvGraphicFramePr>
            <a:graphicFrameLocks noChangeAspect="1"/>
          </p:cNvGraphicFramePr>
          <p:nvPr/>
        </p:nvGraphicFramePr>
        <p:xfrm>
          <a:off x="3013075" y="3354532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5" imgW="355600" imgH="355600" progId="Equation.DSMT36">
                  <p:embed/>
                </p:oleObj>
              </mc:Choice>
              <mc:Fallback>
                <p:oleObj name="MathType Equation 3.6+" r:id="rId5" imgW="355600" imgH="355600" progId="Equation.DSMT36">
                  <p:embed/>
                  <p:pic>
                    <p:nvPicPr>
                      <p:cNvPr id="82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5" y="3354532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2946400" y="4126057"/>
            <a:ext cx="966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≈ 3.67</a:t>
            </a: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343401" y="3402158"/>
            <a:ext cx="177465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  <a:latin typeface="+mn-lt"/>
              </a:rPr>
              <a:t>Exact radian</a:t>
            </a:r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4292601" y="4087958"/>
            <a:ext cx="27687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  <a:latin typeface="+mn-lt"/>
              </a:rPr>
              <a:t>Approximate radian</a:t>
            </a:r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6918325" y="2628901"/>
            <a:ext cx="1356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b)</a:t>
            </a:r>
            <a:r>
              <a:rPr lang="en-US" dirty="0"/>
              <a:t>  - 315</a:t>
            </a:r>
            <a:r>
              <a:rPr lang="en-US" baseline="30000" dirty="0"/>
              <a:t>0</a:t>
            </a:r>
            <a:endParaRPr lang="en-US" dirty="0"/>
          </a:p>
        </p:txBody>
      </p:sp>
      <p:graphicFrame>
        <p:nvGraphicFramePr>
          <p:cNvPr id="8208" name="Object 4"/>
          <p:cNvGraphicFramePr>
            <a:graphicFrameLocks noChangeAspect="1"/>
          </p:cNvGraphicFramePr>
          <p:nvPr/>
        </p:nvGraphicFramePr>
        <p:xfrm>
          <a:off x="7970839" y="3224213"/>
          <a:ext cx="10064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82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839" y="3224213"/>
                        <a:ext cx="10064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5"/>
          <p:cNvGraphicFramePr>
            <a:graphicFrameLocks noChangeAspect="1"/>
          </p:cNvGraphicFramePr>
          <p:nvPr/>
        </p:nvGraphicFramePr>
        <p:xfrm>
          <a:off x="3124201" y="2476500"/>
          <a:ext cx="7604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57200" imgH="393700" progId="Equation.DSMT4">
                  <p:embed/>
                </p:oleObj>
              </mc:Choice>
              <mc:Fallback>
                <p:oleObj name="Equation" r:id="rId9" imgW="457200" imgH="393700" progId="Equation.DSMT4">
                  <p:embed/>
                  <p:pic>
                    <p:nvPicPr>
                      <p:cNvPr id="82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1" y="2476500"/>
                        <a:ext cx="7604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0" name="Object 6"/>
          <p:cNvGraphicFramePr>
            <a:graphicFrameLocks noChangeAspect="1"/>
          </p:cNvGraphicFramePr>
          <p:nvPr/>
        </p:nvGraphicFramePr>
        <p:xfrm>
          <a:off x="8256588" y="25146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57200" imgH="393700" progId="Equation.DSMT4">
                  <p:embed/>
                </p:oleObj>
              </mc:Choice>
              <mc:Fallback>
                <p:oleObj name="Equation" r:id="rId11" imgW="457200" imgH="393700" progId="Equation.DSMT4">
                  <p:embed/>
                  <p:pic>
                    <p:nvPicPr>
                      <p:cNvPr id="82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6588" y="25146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7"/>
          <p:cNvGraphicFramePr>
            <a:graphicFrameLocks noChangeAspect="1"/>
          </p:cNvGraphicFramePr>
          <p:nvPr/>
        </p:nvGraphicFramePr>
        <p:xfrm>
          <a:off x="7974013" y="4217988"/>
          <a:ext cx="1116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20560" imgH="177480" progId="Equation.DSMT4">
                  <p:embed/>
                </p:oleObj>
              </mc:Choice>
              <mc:Fallback>
                <p:oleObj name="Equation" r:id="rId12" imgW="520560" imgH="177480" progId="Equation.DSMT4">
                  <p:embed/>
                  <p:pic>
                    <p:nvPicPr>
                      <p:cNvPr id="82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013" y="4217988"/>
                        <a:ext cx="1116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3" name="Text Box 21"/>
          <p:cNvSpPr txBox="1">
            <a:spLocks noChangeArrowheads="1"/>
          </p:cNvSpPr>
          <p:nvPr/>
        </p:nvSpPr>
        <p:spPr bwMode="auto">
          <a:xfrm>
            <a:off x="3962400" y="5403549"/>
            <a:ext cx="3429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degrees</a:t>
            </a:r>
          </a:p>
          <a:p>
            <a:r>
              <a:rPr lang="en-US" dirty="0">
                <a:latin typeface="+mn-lt"/>
              </a:rPr>
              <a:t>to radians, multiply by</a:t>
            </a:r>
          </a:p>
        </p:txBody>
      </p:sp>
      <p:graphicFrame>
        <p:nvGraphicFramePr>
          <p:cNvPr id="8214" name="Object 8"/>
          <p:cNvGraphicFramePr>
            <a:graphicFrameLocks noChangeAspect="1"/>
          </p:cNvGraphicFramePr>
          <p:nvPr/>
        </p:nvGraphicFramePr>
        <p:xfrm>
          <a:off x="7404100" y="5472114"/>
          <a:ext cx="7874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82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4100" y="5472114"/>
                        <a:ext cx="7874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5983" y="5210176"/>
            <a:ext cx="1652587" cy="1647825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>
            <a:off x="2297679" y="-76200"/>
            <a:ext cx="7339959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Angles and Angle Measure</a:t>
            </a:r>
          </a:p>
        </p:txBody>
      </p:sp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8270876" y="1295400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76" y="1295400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79066" y="1376249"/>
            <a:ext cx="31057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rgbClr val="CC0000"/>
                </a:solidFill>
              </a:rPr>
              <a:t>One half a rotation is  </a:t>
            </a:r>
            <a:endParaRPr lang="en-US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527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82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196" grpId="0" autoUpdateAnimBg="0"/>
      <p:bldP spid="8197" grpId="0" autoUpdateAnimBg="0"/>
      <p:bldP spid="8198" grpId="0" autoUpdateAnimBg="0"/>
      <p:bldP spid="8203" grpId="0" autoUpdateAnimBg="0"/>
      <p:bldP spid="8204" grpId="0" autoUpdateAnimBg="0"/>
      <p:bldP spid="8205" grpId="0" autoUpdateAnimBg="0"/>
      <p:bldP spid="8206" grpId="0" autoUpdateAnimBg="0"/>
      <p:bldP spid="8213" grpId="0" autoUpdateAnimBg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Text Box 2"/>
          <p:cNvSpPr txBox="1">
            <a:spLocks noChangeArrowheads="1"/>
          </p:cNvSpPr>
          <p:nvPr/>
        </p:nvSpPr>
        <p:spPr bwMode="auto">
          <a:xfrm>
            <a:off x="2530475" y="1"/>
            <a:ext cx="7462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339933"/>
                </a:solidFill>
              </a:rPr>
              <a:t>Converting </a:t>
            </a:r>
            <a:r>
              <a:rPr lang="en-US" sz="2800" u="sng" dirty="0">
                <a:solidFill>
                  <a:srgbClr val="C00000"/>
                </a:solidFill>
              </a:rPr>
              <a:t>Radian</a:t>
            </a:r>
            <a:r>
              <a:rPr lang="en-US" sz="2800" u="sng" dirty="0">
                <a:solidFill>
                  <a:srgbClr val="339933"/>
                </a:solidFill>
              </a:rPr>
              <a:t> Measure to </a:t>
            </a:r>
            <a:r>
              <a:rPr lang="en-US" sz="2800" u="sng" dirty="0">
                <a:solidFill>
                  <a:srgbClr val="C00000"/>
                </a:solidFill>
              </a:rPr>
              <a:t>Degree</a:t>
            </a:r>
            <a:r>
              <a:rPr lang="en-US" sz="2800" u="sng" dirty="0">
                <a:solidFill>
                  <a:srgbClr val="339933"/>
                </a:solidFill>
              </a:rPr>
              <a:t> Measure</a:t>
            </a:r>
          </a:p>
        </p:txBody>
      </p:sp>
      <p:sp>
        <p:nvSpPr>
          <p:cNvPr id="154627" name="Text Box 3"/>
          <p:cNvSpPr txBox="1">
            <a:spLocks noChangeArrowheads="1"/>
          </p:cNvSpPr>
          <p:nvPr/>
        </p:nvSpPr>
        <p:spPr bwMode="auto">
          <a:xfrm>
            <a:off x="1752600" y="1219200"/>
            <a:ext cx="3797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Convert to degree measure:</a:t>
            </a:r>
          </a:p>
        </p:txBody>
      </p:sp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1965325" y="1866900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a)</a:t>
            </a:r>
          </a:p>
        </p:txBody>
      </p:sp>
      <p:graphicFrame>
        <p:nvGraphicFramePr>
          <p:cNvPr id="154631" name="Object 3"/>
          <p:cNvGraphicFramePr>
            <a:graphicFrameLocks noChangeAspect="1"/>
          </p:cNvGraphicFramePr>
          <p:nvPr/>
        </p:nvGraphicFramePr>
        <p:xfrm>
          <a:off x="3061855" y="1856510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393480" progId="Equation.DSMT4">
                  <p:embed/>
                </p:oleObj>
              </mc:Choice>
              <mc:Fallback>
                <p:oleObj name="Equation" r:id="rId3" imgW="431640" imgH="393480" progId="Equation.DSMT4">
                  <p:embed/>
                  <p:pic>
                    <p:nvPicPr>
                      <p:cNvPr id="1546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1855" y="1856510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2819400" y="2705100"/>
            <a:ext cx="992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120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3" name="Text Box 9"/>
          <p:cNvSpPr txBox="1">
            <a:spLocks noChangeArrowheads="1"/>
          </p:cNvSpPr>
          <p:nvPr/>
        </p:nvSpPr>
        <p:spPr bwMode="auto">
          <a:xfrm>
            <a:off x="6918326" y="1828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b)</a:t>
            </a:r>
            <a:endParaRPr lang="en-US"/>
          </a:p>
        </p:txBody>
      </p:sp>
      <p:graphicFrame>
        <p:nvGraphicFramePr>
          <p:cNvPr id="154634" name="Object 4"/>
          <p:cNvGraphicFramePr>
            <a:graphicFrameLocks noChangeAspect="1"/>
          </p:cNvGraphicFramePr>
          <p:nvPr/>
        </p:nvGraphicFramePr>
        <p:xfrm>
          <a:off x="8581232" y="1679575"/>
          <a:ext cx="830262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1546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1232" y="1679575"/>
                        <a:ext cx="830262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5" name="Object 5"/>
          <p:cNvGraphicFramePr>
            <a:graphicFrameLocks noChangeAspect="1"/>
          </p:cNvGraphicFramePr>
          <p:nvPr/>
        </p:nvGraphicFramePr>
        <p:xfrm>
          <a:off x="2468140" y="1824683"/>
          <a:ext cx="4921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15463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140" y="1824683"/>
                        <a:ext cx="4921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6" name="Object 6"/>
          <p:cNvGraphicFramePr>
            <a:graphicFrameLocks noChangeAspect="1"/>
          </p:cNvGraphicFramePr>
          <p:nvPr/>
        </p:nvGraphicFramePr>
        <p:xfrm>
          <a:off x="7402514" y="1638301"/>
          <a:ext cx="116522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320" imgH="393480" progId="Equation.DSMT4">
                  <p:embed/>
                </p:oleObj>
              </mc:Choice>
              <mc:Fallback>
                <p:oleObj name="Equation" r:id="rId9" imgW="571320" imgH="393480" progId="Equation.DSMT4">
                  <p:embed/>
                  <p:pic>
                    <p:nvPicPr>
                      <p:cNvPr id="15463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4" y="1638301"/>
                        <a:ext cx="116522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7" name="Text Box 13"/>
          <p:cNvSpPr txBox="1">
            <a:spLocks noChangeArrowheads="1"/>
          </p:cNvSpPr>
          <p:nvPr/>
        </p:nvSpPr>
        <p:spPr bwMode="auto">
          <a:xfrm>
            <a:off x="8534401" y="2705101"/>
            <a:ext cx="9492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-15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38" name="Text Box 14"/>
          <p:cNvSpPr txBox="1">
            <a:spLocks noChangeArrowheads="1"/>
          </p:cNvSpPr>
          <p:nvPr/>
        </p:nvSpPr>
        <p:spPr bwMode="auto">
          <a:xfrm>
            <a:off x="2117726" y="4876801"/>
            <a:ext cx="11929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c)</a:t>
            </a:r>
            <a:r>
              <a:rPr lang="en-US" dirty="0"/>
              <a:t>   1.68</a:t>
            </a:r>
          </a:p>
        </p:txBody>
      </p:sp>
      <p:graphicFrame>
        <p:nvGraphicFramePr>
          <p:cNvPr id="154639" name="Object 7"/>
          <p:cNvGraphicFramePr>
            <a:graphicFrameLocks noChangeAspect="1"/>
          </p:cNvGraphicFramePr>
          <p:nvPr/>
        </p:nvGraphicFramePr>
        <p:xfrm>
          <a:off x="3338513" y="4703613"/>
          <a:ext cx="8858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393480" progId="Equation.DSMT4">
                  <p:embed/>
                </p:oleObj>
              </mc:Choice>
              <mc:Fallback>
                <p:oleObj name="Equation" r:id="rId11" imgW="431640" imgH="393480" progId="Equation.DSMT4">
                  <p:embed/>
                  <p:pic>
                    <p:nvPicPr>
                      <p:cNvPr id="154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703613"/>
                        <a:ext cx="88582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40" name="Text Box 16"/>
          <p:cNvSpPr txBox="1">
            <a:spLocks noChangeArrowheads="1"/>
          </p:cNvSpPr>
          <p:nvPr/>
        </p:nvSpPr>
        <p:spPr bwMode="auto">
          <a:xfrm>
            <a:off x="3040856" y="5638800"/>
            <a:ext cx="1220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= 96.26</a:t>
            </a:r>
            <a:r>
              <a:rPr lang="en-US" baseline="30000" dirty="0">
                <a:solidFill>
                  <a:schemeClr val="accent2"/>
                </a:solidFill>
              </a:rPr>
              <a:t>0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54641" name="Text Box 17"/>
          <p:cNvSpPr txBox="1">
            <a:spLocks noChangeArrowheads="1"/>
          </p:cNvSpPr>
          <p:nvPr/>
        </p:nvSpPr>
        <p:spPr bwMode="auto">
          <a:xfrm>
            <a:off x="7064375" y="4340226"/>
            <a:ext cx="32037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To convert from radians</a:t>
            </a:r>
          </a:p>
          <a:p>
            <a:r>
              <a:rPr lang="en-US" dirty="0">
                <a:latin typeface="+mn-lt"/>
              </a:rPr>
              <a:t>to degrees, multiply by</a:t>
            </a:r>
          </a:p>
        </p:txBody>
      </p:sp>
      <p:graphicFrame>
        <p:nvGraphicFramePr>
          <p:cNvPr id="154642" name="Object 8"/>
          <p:cNvGraphicFramePr>
            <a:graphicFrameLocks noChangeAspect="1"/>
          </p:cNvGraphicFramePr>
          <p:nvPr/>
        </p:nvGraphicFramePr>
        <p:xfrm>
          <a:off x="7275514" y="5167314"/>
          <a:ext cx="78898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80880" imgH="393480" progId="Equation.DSMT4">
                  <p:embed/>
                </p:oleObj>
              </mc:Choice>
              <mc:Fallback>
                <p:oleObj name="Equation" r:id="rId13" imgW="380880" imgH="393480" progId="Equation.DSMT4">
                  <p:embed/>
                  <p:pic>
                    <p:nvPicPr>
                      <p:cNvPr id="15464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5514" y="5167314"/>
                        <a:ext cx="788987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1651" y="617538"/>
          <a:ext cx="1047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45760" imgH="393480" progId="Equation.DSMT4">
                  <p:embed/>
                </p:oleObj>
              </mc:Choice>
              <mc:Fallback>
                <p:oleObj name="Equation" r:id="rId15" imgW="54576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1651" y="617538"/>
                        <a:ext cx="10477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272464" y="644525"/>
          <a:ext cx="1558925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4" y="644525"/>
                        <a:ext cx="1558925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39498" y="4202113"/>
            <a:ext cx="1652587" cy="1647825"/>
          </a:xfrm>
          <a:prstGeom prst="rect">
            <a:avLst/>
          </a:prstGeo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Math 30-1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24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4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46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6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54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2" dur="500"/>
                                        <p:tgtEl>
                                          <p:spTgt spid="15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54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15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15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6" grpId="0" autoUpdateAnimBg="0"/>
      <p:bldP spid="154627" grpId="0" autoUpdateAnimBg="0"/>
      <p:bldP spid="154628" grpId="0" autoUpdateAnimBg="0"/>
      <p:bldP spid="154632" grpId="0" autoUpdateAnimBg="0"/>
      <p:bldP spid="154633" grpId="0" autoUpdateAnimBg="0"/>
      <p:bldP spid="154637" grpId="0" autoUpdateAnimBg="0"/>
      <p:bldP spid="154638" grpId="0" autoUpdateAnimBg="0"/>
      <p:bldP spid="154640" grpId="0" autoUpdateAnimBg="0"/>
      <p:bldP spid="15464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4565202" y="588821"/>
          <a:ext cx="2375928" cy="475535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043672" y="578644"/>
          <a:ext cx="2375928" cy="570642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8796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796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51071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4175126" y="14288"/>
            <a:ext cx="396454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CC0000"/>
                </a:solidFill>
              </a:rPr>
              <a:t>Benchmark Conversion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216150" y="849314"/>
            <a:ext cx="2051050" cy="369887"/>
            <a:chOff x="692150" y="849313"/>
            <a:chExt cx="2051050" cy="369887"/>
          </a:xfrm>
        </p:grpSpPr>
        <p:sp>
          <p:nvSpPr>
            <p:cNvPr id="15364" name="Text Box 4"/>
            <p:cNvSpPr txBox="1">
              <a:spLocks noChangeArrowheads="1"/>
            </p:cNvSpPr>
            <p:nvPr/>
          </p:nvSpPr>
          <p:spPr bwMode="auto">
            <a:xfrm>
              <a:off x="692150" y="852488"/>
              <a:ext cx="958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>
                  <a:solidFill>
                    <a:srgbClr val="CC0000"/>
                  </a:solidFill>
                </a:rPr>
                <a:t>Degrees</a:t>
              </a:r>
            </a:p>
          </p:txBody>
        </p:sp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1758950" y="849313"/>
              <a:ext cx="984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/>
                <a:t>Radians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800601" y="1752600"/>
            <a:ext cx="843501" cy="3356908"/>
            <a:chOff x="3276600" y="1752600"/>
            <a:chExt cx="843501" cy="3356908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3429000" y="1752600"/>
              <a:ext cx="66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3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7" name="Text Box 7"/>
            <p:cNvSpPr txBox="1">
              <a:spLocks noChangeArrowheads="1"/>
            </p:cNvSpPr>
            <p:nvPr/>
          </p:nvSpPr>
          <p:spPr bwMode="auto">
            <a:xfrm>
              <a:off x="3429000" y="2605088"/>
              <a:ext cx="660400" cy="519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45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3429000" y="3644900"/>
              <a:ext cx="660400" cy="519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6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3276600" y="45862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72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15370" name="Object 3"/>
          <p:cNvGraphicFramePr>
            <a:graphicFrameLocks noChangeAspect="1"/>
          </p:cNvGraphicFramePr>
          <p:nvPr/>
        </p:nvGraphicFramePr>
        <p:xfrm>
          <a:off x="6111876" y="1600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3" imgW="152400" imgH="355600" progId="Equation.DSMT36">
                  <p:embed/>
                </p:oleObj>
              </mc:Choice>
              <mc:Fallback>
                <p:oleObj name="MathType Equation 3.6+" r:id="rId3" imgW="152400" imgH="355600" progId="Equation.DSMT36">
                  <p:embed/>
                  <p:pic>
                    <p:nvPicPr>
                      <p:cNvPr id="1537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76" y="1600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"/>
          <p:cNvGraphicFramePr>
            <a:graphicFrameLocks noChangeAspect="1"/>
          </p:cNvGraphicFramePr>
          <p:nvPr/>
        </p:nvGraphicFramePr>
        <p:xfrm>
          <a:off x="6108701" y="25146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5" imgW="152400" imgH="355600" progId="Equation.DSMT36">
                  <p:embed/>
                </p:oleObj>
              </mc:Choice>
              <mc:Fallback>
                <p:oleObj name="MathType Equation 3.6+" r:id="rId5" imgW="152400" imgH="355600" progId="Equation.DSMT36">
                  <p:embed/>
                  <p:pic>
                    <p:nvPicPr>
                      <p:cNvPr id="153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1" y="25146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5"/>
          <p:cNvGraphicFramePr>
            <a:graphicFrameLocks noChangeAspect="1"/>
          </p:cNvGraphicFramePr>
          <p:nvPr/>
        </p:nvGraphicFramePr>
        <p:xfrm>
          <a:off x="6096001" y="3505200"/>
          <a:ext cx="3270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Equation 3.6+" r:id="rId7" imgW="152400" imgH="355600" progId="Equation.DSMT36">
                  <p:embed/>
                </p:oleObj>
              </mc:Choice>
              <mc:Fallback>
                <p:oleObj name="MathType Equation 3.6+" r:id="rId7" imgW="152400" imgH="355600" progId="Equation.DSMT36">
                  <p:embed/>
                  <p:pic>
                    <p:nvPicPr>
                      <p:cNvPr id="1537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1" y="3505200"/>
                        <a:ext cx="3270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6"/>
          <p:cNvGraphicFramePr>
            <a:graphicFrameLocks noChangeAspect="1"/>
          </p:cNvGraphicFramePr>
          <p:nvPr/>
        </p:nvGraphicFramePr>
        <p:xfrm>
          <a:off x="5989639" y="4610100"/>
          <a:ext cx="4905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1537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9639" y="4610100"/>
                        <a:ext cx="4905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8" name="Oval 68"/>
          <p:cNvSpPr>
            <a:spLocks noChangeArrowheads="1"/>
          </p:cNvSpPr>
          <p:nvPr/>
        </p:nvSpPr>
        <p:spPr bwMode="auto">
          <a:xfrm>
            <a:off x="7057777" y="673100"/>
            <a:ext cx="2971800" cy="29718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4737680" y="859490"/>
            <a:ext cx="2051050" cy="369887"/>
            <a:chOff x="3213680" y="859489"/>
            <a:chExt cx="2051050" cy="369887"/>
          </a:xfrm>
        </p:grpSpPr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3213680" y="862664"/>
              <a:ext cx="9588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>
                  <a:solidFill>
                    <a:srgbClr val="CC0000"/>
                  </a:solidFill>
                </a:rPr>
                <a:t>Degrees</a:t>
              </a:r>
            </a:p>
          </p:txBody>
        </p:sp>
        <p:sp>
          <p:nvSpPr>
            <p:cNvPr id="19" name="Text Box 5"/>
            <p:cNvSpPr txBox="1">
              <a:spLocks noChangeArrowheads="1"/>
            </p:cNvSpPr>
            <p:nvPr/>
          </p:nvSpPr>
          <p:spPr bwMode="auto">
            <a:xfrm>
              <a:off x="4280480" y="859489"/>
              <a:ext cx="98425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1800" dirty="0"/>
                <a:t>Radians</a:t>
              </a:r>
            </a:p>
          </p:txBody>
        </p:sp>
      </p:grpSp>
      <p:graphicFrame>
        <p:nvGraphicFramePr>
          <p:cNvPr id="24" name="Object 3"/>
          <p:cNvGraphicFramePr>
            <a:graphicFrameLocks noChangeAspect="1"/>
          </p:cNvGraphicFramePr>
          <p:nvPr/>
        </p:nvGraphicFramePr>
        <p:xfrm>
          <a:off x="3624263" y="1790700"/>
          <a:ext cx="2730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2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1790700"/>
                        <a:ext cx="2730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3581401" y="2474913"/>
          <a:ext cx="354013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64880" imgH="393480" progId="Equation.DSMT4">
                  <p:embed/>
                </p:oleObj>
              </mc:Choice>
              <mc:Fallback>
                <p:oleObj name="Equation" r:id="rId13" imgW="164880" imgH="393480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2474913"/>
                        <a:ext cx="354013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5"/>
          <p:cNvGraphicFramePr>
            <a:graphicFrameLocks noChangeAspect="1"/>
          </p:cNvGraphicFramePr>
          <p:nvPr/>
        </p:nvGraphicFramePr>
        <p:xfrm>
          <a:off x="3594100" y="3735389"/>
          <a:ext cx="30003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3735389"/>
                        <a:ext cx="30003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3521076" y="4413250"/>
          <a:ext cx="5175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41200" imgH="393480" progId="Equation.DSMT4">
                  <p:embed/>
                </p:oleObj>
              </mc:Choice>
              <mc:Fallback>
                <p:oleObj name="Equation" r:id="rId17" imgW="241200" imgH="393480" progId="Equation.DSMT4">
                  <p:embed/>
                  <p:pic>
                    <p:nvPicPr>
                      <p:cNvPr id="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4413250"/>
                        <a:ext cx="5175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286001" y="1752600"/>
            <a:ext cx="843501" cy="4347508"/>
            <a:chOff x="762000" y="1752600"/>
            <a:chExt cx="843501" cy="4347508"/>
          </a:xfrm>
        </p:grpSpPr>
        <p:sp>
          <p:nvSpPr>
            <p:cNvPr id="20" name="Text Box 6"/>
            <p:cNvSpPr txBox="1">
              <a:spLocks noChangeArrowheads="1"/>
            </p:cNvSpPr>
            <p:nvPr/>
          </p:nvSpPr>
          <p:spPr bwMode="auto">
            <a:xfrm>
              <a:off x="914400" y="1752600"/>
              <a:ext cx="48442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1" name="Text Box 7"/>
            <p:cNvSpPr txBox="1">
              <a:spLocks noChangeArrowheads="1"/>
            </p:cNvSpPr>
            <p:nvPr/>
          </p:nvSpPr>
          <p:spPr bwMode="auto">
            <a:xfrm>
              <a:off x="914400" y="2605088"/>
              <a:ext cx="66396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9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762000" y="3644900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18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3" name="Text Box 9"/>
            <p:cNvSpPr txBox="1">
              <a:spLocks noChangeArrowheads="1"/>
            </p:cNvSpPr>
            <p:nvPr/>
          </p:nvSpPr>
          <p:spPr bwMode="auto">
            <a:xfrm>
              <a:off x="762000" y="45862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27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  <p:sp>
          <p:nvSpPr>
            <p:cNvPr id="28" name="Text Box 9"/>
            <p:cNvSpPr txBox="1">
              <a:spLocks noChangeArrowheads="1"/>
            </p:cNvSpPr>
            <p:nvPr/>
          </p:nvSpPr>
          <p:spPr bwMode="auto">
            <a:xfrm>
              <a:off x="762000" y="5576888"/>
              <a:ext cx="84350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pitchFamily="28" charset="0"/>
                  <a:ea typeface="ＭＳ Ｐゴシック" pitchFamily="34" charset="-128"/>
                </a:defRPr>
              </a:lvl9pPr>
            </a:lstStyle>
            <a:p>
              <a:r>
                <a:rPr lang="en-US" sz="2800" dirty="0">
                  <a:solidFill>
                    <a:srgbClr val="CC0000"/>
                  </a:solidFill>
                </a:rPr>
                <a:t>360</a:t>
              </a:r>
              <a:r>
                <a:rPr lang="en-US" sz="2800" baseline="30000" dirty="0">
                  <a:solidFill>
                    <a:srgbClr val="CC0000"/>
                  </a:solidFill>
                </a:rPr>
                <a:t>0</a:t>
              </a:r>
              <a:endParaRPr lang="en-US" sz="2800" dirty="0">
                <a:solidFill>
                  <a:srgbClr val="CC0000"/>
                </a:solidFill>
              </a:endParaRPr>
            </a:p>
          </p:txBody>
        </p:sp>
      </p:grpSp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533775" y="5634039"/>
          <a:ext cx="4905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228600" imgH="177480" progId="Equation.DSMT4">
                  <p:embed/>
                </p:oleObj>
              </mc:Choice>
              <mc:Fallback>
                <p:oleObj name="Equation" r:id="rId19" imgW="228600" imgH="17748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775" y="5634039"/>
                        <a:ext cx="4905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>
            <a:hlinkClick r:id="rId21" action="ppaction://hlinkfile"/>
          </p:cNvPr>
          <p:cNvSpPr/>
          <p:nvPr/>
        </p:nvSpPr>
        <p:spPr>
          <a:xfrm>
            <a:off x="4617744" y="5657106"/>
            <a:ext cx="606736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">
                <a:rot lat="0" lon="0" rev="18900000"/>
              </a:lightRig>
            </a:scene3d>
            <a:sp3d extrusionH="31750" contourW="6350" prstMaterial="powder">
              <a:bevelT w="19050" h="19050" prst="angle"/>
              <a:contourClr>
                <a:schemeClr val="accent3">
                  <a:tint val="100000"/>
                  <a:shade val="100000"/>
                  <a:satMod val="100000"/>
                  <a:hueMod val="100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/>
                <a:solidFill>
                  <a:schemeClr val="accent3">
                    <a:lumMod val="50000"/>
                  </a:schemeClr>
                </a:solidFill>
              </a:rPr>
              <a:t>Angles in Standard Posi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019925" y="3967164"/>
          <a:ext cx="30861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562040" imgH="203040" progId="Equation.DSMT4">
                  <p:embed/>
                </p:oleObj>
              </mc:Choice>
              <mc:Fallback>
                <p:oleObj name="Equation" r:id="rId22" imgW="156204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9925" y="3967164"/>
                        <a:ext cx="30861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382001" y="3886201"/>
            <a:ext cx="755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57.3</a:t>
            </a:r>
          </a:p>
        </p:txBody>
      </p:sp>
    </p:spTree>
    <p:extLst>
      <p:ext uri="{BB962C8B-B14F-4D97-AF65-F5344CB8AC3E}">
        <p14:creationId xmlns:p14="http://schemas.microsoft.com/office/powerpoint/2010/main" val="286135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8" grpId="0" animBg="1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362201" y="14288"/>
            <a:ext cx="753469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800" u="sng" dirty="0">
                <a:solidFill>
                  <a:srgbClr val="006600"/>
                </a:solidFill>
              </a:rPr>
              <a:t>Determining the Sector Angle or the Arc Length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812926" y="669926"/>
            <a:ext cx="57952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Determine the measure of the sector angle: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657600" y="1676401"/>
            <a:ext cx="889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 dirty="0">
                <a:solidFill>
                  <a:srgbClr val="CC0000"/>
                </a:solidFill>
              </a:rPr>
              <a:t>6.1 cm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286000" y="1524001"/>
            <a:ext cx="69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5</a:t>
            </a:r>
            <a:r>
              <a:rPr lang="en-US" sz="2000" i="1">
                <a:solidFill>
                  <a:srgbClr val="CC0000"/>
                </a:solidFill>
              </a:rPr>
              <a:t> </a:t>
            </a:r>
            <a:r>
              <a:rPr lang="en-US" sz="2000">
                <a:solidFill>
                  <a:srgbClr val="CC0000"/>
                </a:solidFill>
              </a:rPr>
              <a:t>cm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981200" y="1371600"/>
            <a:ext cx="1676400" cy="1600200"/>
            <a:chOff x="457200" y="1371600"/>
            <a:chExt cx="1676400" cy="1600200"/>
          </a:xfrm>
        </p:grpSpPr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457200" y="1371600"/>
              <a:ext cx="1676400" cy="160020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 flipV="1">
              <a:off x="1295400" y="1384300"/>
              <a:ext cx="228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295400" y="22098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51" name="Object 2"/>
            <p:cNvGraphicFramePr>
              <a:graphicFrameLocks noChangeAspect="1"/>
            </p:cNvGraphicFramePr>
            <p:nvPr/>
          </p:nvGraphicFramePr>
          <p:xfrm>
            <a:off x="1443038" y="1979613"/>
            <a:ext cx="21113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14300" imgH="152400" progId="Equation.DSMT36">
                    <p:embed/>
                  </p:oleObj>
                </mc:Choice>
                <mc:Fallback>
                  <p:oleObj name="Equation" r:id="rId3" imgW="114300" imgH="152400" progId="Equation.DSMT36">
                    <p:embed/>
                    <p:pic>
                      <p:nvPicPr>
                        <p:cNvPr id="1025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3038" y="1979613"/>
                          <a:ext cx="211137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2" name="Object 3"/>
          <p:cNvGraphicFramePr>
            <a:graphicFrameLocks noChangeAspect="1"/>
          </p:cNvGraphicFramePr>
          <p:nvPr/>
        </p:nvGraphicFramePr>
        <p:xfrm>
          <a:off x="5562600" y="1295400"/>
          <a:ext cx="8826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9100" imgH="355600" progId="Equation.DSMT36">
                  <p:embed/>
                </p:oleObj>
              </mc:Choice>
              <mc:Fallback>
                <p:oleObj name="Equation" r:id="rId5" imgW="419100" imgH="355600" progId="Equation.DSMT36">
                  <p:embed/>
                  <p:pic>
                    <p:nvPicPr>
                      <p:cNvPr id="1025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95400"/>
                        <a:ext cx="8826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4"/>
          <p:cNvGraphicFramePr>
            <a:graphicFrameLocks noChangeAspect="1"/>
          </p:cNvGraphicFramePr>
          <p:nvPr/>
        </p:nvGraphicFramePr>
        <p:xfrm>
          <a:off x="5557838" y="2057400"/>
          <a:ext cx="10969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700" imgH="355600" progId="Equation.DSMT36">
                  <p:embed/>
                </p:oleObj>
              </mc:Choice>
              <mc:Fallback>
                <p:oleObj name="Equation" r:id="rId7" imgW="520700" imgH="355600" progId="Equation.DSMT36">
                  <p:embed/>
                  <p:pic>
                    <p:nvPicPr>
                      <p:cNvPr id="102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7838" y="2057400"/>
                        <a:ext cx="10969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5"/>
          <p:cNvGraphicFramePr>
            <a:graphicFrameLocks noChangeAspect="1"/>
          </p:cNvGraphicFramePr>
          <p:nvPr/>
        </p:nvGraphicFramePr>
        <p:xfrm>
          <a:off x="5600700" y="2895601"/>
          <a:ext cx="1143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71500" imgH="152400" progId="Equation.DSMT36">
                  <p:embed/>
                </p:oleObj>
              </mc:Choice>
              <mc:Fallback>
                <p:oleObj name="Equation" r:id="rId9" imgW="571500" imgH="152400" progId="Equation.DSMT36">
                  <p:embed/>
                  <p:pic>
                    <p:nvPicPr>
                      <p:cNvPr id="102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895601"/>
                        <a:ext cx="1143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6" name="Text Box 16"/>
          <p:cNvSpPr txBox="1">
            <a:spLocks noChangeArrowheads="1"/>
          </p:cNvSpPr>
          <p:nvPr/>
        </p:nvSpPr>
        <p:spPr bwMode="auto">
          <a:xfrm>
            <a:off x="1965326" y="3489326"/>
            <a:ext cx="33904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latin typeface="+mn-lt"/>
              </a:rPr>
              <a:t>Determine the arc length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981200" y="4191000"/>
            <a:ext cx="1676400" cy="1600200"/>
            <a:chOff x="457200" y="4191000"/>
            <a:chExt cx="1676400" cy="1600200"/>
          </a:xfrm>
        </p:grpSpPr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457200" y="4191000"/>
              <a:ext cx="1676400" cy="1600200"/>
            </a:xfrm>
            <a:prstGeom prst="ellipse">
              <a:avLst/>
            </a:prstGeom>
            <a:solidFill>
              <a:schemeClr val="accent1">
                <a:alpha val="50195"/>
              </a:schemeClr>
            </a:solid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58" name="Line 18"/>
            <p:cNvSpPr>
              <a:spLocks noChangeShapeType="1"/>
            </p:cNvSpPr>
            <p:nvPr/>
          </p:nvSpPr>
          <p:spPr bwMode="auto">
            <a:xfrm flipV="1">
              <a:off x="1295400" y="4203700"/>
              <a:ext cx="228600" cy="8382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9" name="Line 19"/>
            <p:cNvSpPr>
              <a:spLocks noChangeShapeType="1"/>
            </p:cNvSpPr>
            <p:nvPr/>
          </p:nvSpPr>
          <p:spPr bwMode="auto">
            <a:xfrm>
              <a:off x="1295400" y="5029200"/>
              <a:ext cx="685800" cy="3810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61" name="Text Box 21"/>
          <p:cNvSpPr txBox="1">
            <a:spLocks noChangeArrowheads="1"/>
          </p:cNvSpPr>
          <p:nvPr/>
        </p:nvSpPr>
        <p:spPr bwMode="auto">
          <a:xfrm>
            <a:off x="2286000" y="4343401"/>
            <a:ext cx="698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8</a:t>
            </a:r>
            <a:r>
              <a:rPr lang="en-US" sz="2000" i="1">
                <a:solidFill>
                  <a:srgbClr val="CC0000"/>
                </a:solidFill>
              </a:rPr>
              <a:t> </a:t>
            </a:r>
            <a:r>
              <a:rPr lang="en-US" sz="2000">
                <a:solidFill>
                  <a:srgbClr val="CC0000"/>
                </a:solidFill>
              </a:rPr>
              <a:t>cm</a:t>
            </a:r>
          </a:p>
        </p:txBody>
      </p:sp>
      <p:sp>
        <p:nvSpPr>
          <p:cNvPr id="10263" name="Text Box 23"/>
          <p:cNvSpPr txBox="1">
            <a:spLocks noChangeArrowheads="1"/>
          </p:cNvSpPr>
          <p:nvPr/>
        </p:nvSpPr>
        <p:spPr bwMode="auto">
          <a:xfrm>
            <a:off x="2895600" y="4714875"/>
            <a:ext cx="5261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sz="2000">
                <a:solidFill>
                  <a:srgbClr val="CC0000"/>
                </a:solidFill>
              </a:rPr>
              <a:t>70</a:t>
            </a:r>
            <a:r>
              <a:rPr lang="en-US" sz="2000" baseline="30000">
                <a:solidFill>
                  <a:srgbClr val="CC0000"/>
                </a:solidFill>
              </a:rPr>
              <a:t>0</a:t>
            </a:r>
            <a:endParaRPr lang="en-US" sz="2000">
              <a:solidFill>
                <a:srgbClr val="CC0000"/>
              </a:solidFill>
            </a:endParaRPr>
          </a:p>
        </p:txBody>
      </p:sp>
      <p:graphicFrame>
        <p:nvGraphicFramePr>
          <p:cNvPr id="10264" name="Object 6"/>
          <p:cNvGraphicFramePr>
            <a:graphicFrameLocks noChangeAspect="1"/>
          </p:cNvGraphicFramePr>
          <p:nvPr/>
        </p:nvGraphicFramePr>
        <p:xfrm>
          <a:off x="8332789" y="3505200"/>
          <a:ext cx="8286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102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2789" y="3505200"/>
                        <a:ext cx="8286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5" name="Text Box 25"/>
          <p:cNvSpPr txBox="1">
            <a:spLocks noChangeArrowheads="1"/>
          </p:cNvSpPr>
          <p:nvPr/>
        </p:nvSpPr>
        <p:spPr bwMode="auto">
          <a:xfrm>
            <a:off x="4114801" y="4175125"/>
            <a:ext cx="3224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>
                <a:solidFill>
                  <a:srgbClr val="002060"/>
                </a:solidFill>
              </a:rPr>
              <a:t>Convert 70</a:t>
            </a:r>
            <a:r>
              <a:rPr lang="en-US" baseline="30000" dirty="0">
                <a:solidFill>
                  <a:srgbClr val="002060"/>
                </a:solidFill>
              </a:rPr>
              <a:t>0</a:t>
            </a:r>
            <a:r>
              <a:rPr lang="en-US" dirty="0">
                <a:solidFill>
                  <a:srgbClr val="002060"/>
                </a:solidFill>
              </a:rPr>
              <a:t> to radians:</a:t>
            </a:r>
          </a:p>
        </p:txBody>
      </p:sp>
      <p:graphicFrame>
        <p:nvGraphicFramePr>
          <p:cNvPr id="10266" name="Object 7"/>
          <p:cNvGraphicFramePr>
            <a:graphicFrameLocks noChangeAspect="1"/>
          </p:cNvGraphicFramePr>
          <p:nvPr/>
        </p:nvGraphicFramePr>
        <p:xfrm>
          <a:off x="4348164" y="4648200"/>
          <a:ext cx="13668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72840" imgH="393480" progId="Equation.DSMT4">
                  <p:embed/>
                </p:oleObj>
              </mc:Choice>
              <mc:Fallback>
                <p:oleObj name="Equation" r:id="rId13" imgW="672840" imgH="393480" progId="Equation.DSMT4">
                  <p:embed/>
                  <p:pic>
                    <p:nvPicPr>
                      <p:cNvPr id="1026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8164" y="4648200"/>
                        <a:ext cx="13668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7" name="Object 8"/>
          <p:cNvGraphicFramePr>
            <a:graphicFrameLocks noChangeAspect="1"/>
          </p:cNvGraphicFramePr>
          <p:nvPr/>
        </p:nvGraphicFramePr>
        <p:xfrm>
          <a:off x="5830888" y="4724401"/>
          <a:ext cx="7223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5600" imgH="355600" progId="Equation.DSMT36">
                  <p:embed/>
                </p:oleObj>
              </mc:Choice>
              <mc:Fallback>
                <p:oleObj name="Equation" r:id="rId15" imgW="355600" imgH="355600" progId="Equation.DSMT36">
                  <p:embed/>
                  <p:pic>
                    <p:nvPicPr>
                      <p:cNvPr id="1026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0888" y="4724401"/>
                        <a:ext cx="722312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8" name="Object 9"/>
          <p:cNvGraphicFramePr>
            <a:graphicFrameLocks noChangeAspect="1"/>
          </p:cNvGraphicFramePr>
          <p:nvPr/>
        </p:nvGraphicFramePr>
        <p:xfrm>
          <a:off x="8112126" y="4419600"/>
          <a:ext cx="10318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07960" imgH="393480" progId="Equation.DSMT4">
                  <p:embed/>
                </p:oleObj>
              </mc:Choice>
              <mc:Fallback>
                <p:oleObj name="Equation" r:id="rId17" imgW="507960" imgH="393480" progId="Equation.DSMT4">
                  <p:embed/>
                  <p:pic>
                    <p:nvPicPr>
                      <p:cNvPr id="1026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26" y="4419600"/>
                        <a:ext cx="10318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8305801" y="5558136"/>
            <a:ext cx="1205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i="1" dirty="0">
                <a:solidFill>
                  <a:srgbClr val="FF0000"/>
                </a:solidFill>
              </a:rPr>
              <a:t>a</a:t>
            </a:r>
            <a:r>
              <a:rPr lang="en-US" dirty="0">
                <a:solidFill>
                  <a:srgbClr val="FF0000"/>
                </a:solidFill>
              </a:rPr>
              <a:t> = 9.77</a:t>
            </a:r>
          </a:p>
        </p:txBody>
      </p:sp>
      <p:sp>
        <p:nvSpPr>
          <p:cNvPr id="10270" name="Text Box 30"/>
          <p:cNvSpPr txBox="1">
            <a:spLocks noChangeArrowheads="1"/>
          </p:cNvSpPr>
          <p:nvPr/>
        </p:nvSpPr>
        <p:spPr bwMode="auto">
          <a:xfrm>
            <a:off x="6629400" y="6248400"/>
            <a:ext cx="3511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pitchFamily="28" charset="0"/>
                <a:ea typeface="ＭＳ Ｐゴシック" pitchFamily="34" charset="-128"/>
              </a:defRPr>
            </a:lvl9pPr>
          </a:lstStyle>
          <a:p>
            <a:r>
              <a:rPr lang="en-US" dirty="0"/>
              <a:t>The arc length is 9.77 cm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7608166" y="1205109"/>
            <a:ext cx="2761570" cy="867605"/>
            <a:chOff x="6084166" y="1205108"/>
            <a:chExt cx="2761570" cy="867605"/>
          </a:xfrm>
        </p:grpSpPr>
        <p:sp>
          <p:nvSpPr>
            <p:cNvPr id="2" name="TextBox 1"/>
            <p:cNvSpPr txBox="1"/>
            <p:nvPr/>
          </p:nvSpPr>
          <p:spPr>
            <a:xfrm>
              <a:off x="7086600" y="1214651"/>
              <a:ext cx="1759136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000" b="1" dirty="0"/>
                <a:t>θ</a:t>
              </a:r>
              <a:r>
                <a:rPr lang="en-US" sz="2000" b="1" dirty="0"/>
                <a:t> is measured </a:t>
              </a:r>
            </a:p>
            <a:p>
              <a:r>
                <a:rPr lang="en-US" sz="2000" b="1" dirty="0"/>
                <a:t>in radians</a:t>
              </a:r>
            </a:p>
          </p:txBody>
        </p:sp>
        <p:pic>
          <p:nvPicPr>
            <p:cNvPr id="5219" name="Picture 99" descr="http://icons.iconarchive.com/icons/tpdkdesign.net/refresh-cl/256/Symbols-Warning-icon.png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84166" y="1205108"/>
              <a:ext cx="867605" cy="867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72D25A-F7DE-4117-B8E2-936BFD367CF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94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0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0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1" dur="500"/>
                                        <p:tgtEl>
                                          <p:spTgt spid="10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6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1" dur="500"/>
                                        <p:tgtEl>
                                          <p:spTgt spid="10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1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4" grpId="0" autoUpdateAnimBg="0"/>
      <p:bldP spid="10248" grpId="0" autoUpdateAnimBg="0"/>
      <p:bldP spid="10249" grpId="0" autoUpdateAnimBg="0"/>
      <p:bldP spid="10256" grpId="0" autoUpdateAnimBg="0"/>
      <p:bldP spid="10261" grpId="0" autoUpdateAnimBg="0"/>
      <p:bldP spid="10263" grpId="0" autoUpdateAnimBg="0"/>
      <p:bldP spid="10265" grpId="0" autoUpdateAnimBg="0"/>
      <p:bldP spid="10269" grpId="0" build="p" autoUpdateAnimBg="0"/>
      <p:bldP spid="1027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897E905F-5628-46B5-8396-D5EC5AFD571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" y="895348"/>
            <a:ext cx="8293994" cy="569636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1F472D6-C388-44D1-B78E-4A4C1E4DF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66031"/>
            <a:ext cx="8293994" cy="996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776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C8C40A-3CEF-4DEF-94D2-E4FC8F1598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s to remember</a:t>
            </a:r>
            <a:endParaRPr lang="en-A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41EB54-640D-4210-8160-BE5A1B4A79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0388" y="96166"/>
            <a:ext cx="3009363" cy="1913468"/>
          </a:xfrm>
          <a:prstGeom prst="rect">
            <a:avLst/>
          </a:prstGeom>
        </p:spPr>
      </p:pic>
      <p:pic>
        <p:nvPicPr>
          <p:cNvPr id="1028" name="Picture 4" descr="um math prep: s14.2 - function values">
            <a:extLst>
              <a:ext uri="{FF2B5EF4-FFF2-40B4-BE49-F238E27FC236}">
                <a16:creationId xmlns:a16="http://schemas.microsoft.com/office/drawing/2014/main" id="{DD1D4DC5-D0DA-41BA-BFAF-D474D03284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516" y="2267558"/>
            <a:ext cx="10159567" cy="3424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6193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172A7963-45A5-C676-ED97-FA3DCD0535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5F027978-74DA-C2A9-E493-66DEEDF130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>
            <a:normAutofit lnSpcReduction="10000"/>
          </a:bodyPr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Consequently, the applications of trigonometry expanded to include a vast number of physical phenomena involving rotations and vibrations, including the following.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sound waves</a:t>
            </a:r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light rays</a:t>
            </a:r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planetary orbits</a:t>
            </a:r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vibrating strings</a:t>
            </a:r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pendulums</a:t>
            </a:r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endParaRPr lang="en-US" altLang="en-US" sz="800"/>
          </a:p>
          <a:p>
            <a:pPr lvl="1"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sz="2400"/>
              <a:t>orbits of atomic particl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BAE4E3-536A-4F6C-9305-3B1F25F494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ig rules to remember</a:t>
            </a:r>
            <a:endParaRPr lang="en-AU" dirty="0"/>
          </a:p>
        </p:txBody>
      </p:sp>
      <p:pic>
        <p:nvPicPr>
          <p:cNvPr id="2050" name="Picture 2" descr="How To Use Sohcahtoa? - Education Is Around">
            <a:extLst>
              <a:ext uri="{FF2B5EF4-FFF2-40B4-BE49-F238E27FC236}">
                <a16:creationId xmlns:a16="http://schemas.microsoft.com/office/drawing/2014/main" id="{60E744D4-9CA2-4D15-BF0D-23DA1B5547D5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840" y="1751371"/>
            <a:ext cx="8140609" cy="46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046605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C66F8D-2601-49F5-804F-F6819DB2EB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unit circ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28FC5A-5AE5-4505-869B-26FB262565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024128" y="1802511"/>
                <a:ext cx="6613044" cy="40233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diagram shows a unit circle, i.e. a circle of radius 1 unit.</a:t>
                </a:r>
              </a:p>
              <a:p>
                <a:r>
                  <a:rPr lang="en-US" dirty="0"/>
                  <a:t>The circumference of the unit circle =2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×1=2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units</a:t>
                </a:r>
              </a:p>
              <a:p>
                <a:r>
                  <a:rPr lang="en-US" dirty="0"/>
                  <a:t>Thus, the distance in an anticlockwise direction around the circle from</a:t>
                </a:r>
              </a:p>
              <a:p>
                <a:r>
                  <a:rPr lang="en-US" dirty="0"/>
                  <a:t>A to B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units </a:t>
                </a:r>
              </a:p>
              <a:p>
                <a:r>
                  <a:rPr lang="en-US" dirty="0"/>
                  <a:t>A to C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/>
                  <a:t> units </a:t>
                </a:r>
              </a:p>
              <a:p>
                <a:r>
                  <a:rPr lang="en-US" dirty="0"/>
                  <a:t>A to D =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units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28FC5A-5AE5-4505-869B-26FB262565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4128" y="1802511"/>
                <a:ext cx="6613044" cy="4023360"/>
              </a:xfrm>
              <a:blipFill>
                <a:blip r:embed="rId2"/>
                <a:stretch>
                  <a:fillRect l="-461" t="-1818" r="-202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1CA56BB5-E6C4-415E-AF00-1F47D136E5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9458" y="180304"/>
            <a:ext cx="2811528" cy="280087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2CA22B5-125C-4955-90A4-4A87A8829C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7930" y="3139446"/>
            <a:ext cx="2553056" cy="2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6267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27F3E-9166-442B-8E90-EB54C8A210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Definition of a rad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1938C-AA99-4A53-A8DA-99A83810522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01014" y="2286000"/>
                <a:ext cx="8436917" cy="402336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In moving around the circle a distance of 1 unit from A to P, the angle POA is defined. The measure of this angle is 1 radian.</a:t>
                </a:r>
              </a:p>
              <a:p>
                <a:r>
                  <a:rPr lang="en-US" dirty="0"/>
                  <a:t>One radian (writt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) is the angle subtended at the </a:t>
                </a:r>
                <a:r>
                  <a:rPr lang="en-US" dirty="0" err="1"/>
                  <a:t>centre</a:t>
                </a:r>
                <a:r>
                  <a:rPr lang="en-US" dirty="0"/>
                  <a:t> of the unit circle by an arc of length 1 unit.</a:t>
                </a:r>
              </a:p>
              <a:p>
                <a:r>
                  <a:rPr lang="en-US" dirty="0"/>
                  <a:t>Note:</a:t>
                </a:r>
              </a:p>
              <a:p>
                <a:r>
                  <a:rPr lang="en-US" dirty="0"/>
                  <a:t>Angles formed by moving anticlockwise around the unit circle are defined as </a:t>
                </a:r>
                <a:r>
                  <a:rPr lang="en-US" b="1" dirty="0"/>
                  <a:t>positive</a:t>
                </a:r>
                <a:r>
                  <a:rPr lang="en-US" dirty="0"/>
                  <a:t>; those formed by moving clockwise are defined as </a:t>
                </a:r>
                <a:r>
                  <a:rPr lang="en-US" b="1" dirty="0"/>
                  <a:t>negative</a:t>
                </a:r>
                <a:r>
                  <a:rPr lang="en-US" dirty="0"/>
                  <a:t>.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931938C-AA99-4A53-A8DA-99A83810522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1014" y="2286000"/>
                <a:ext cx="8436917" cy="4023360"/>
              </a:xfrm>
              <a:blipFill>
                <a:blip r:embed="rId2"/>
                <a:stretch>
                  <a:fillRect l="-434" t="-1818" r="-122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3B8EF269-B847-4851-939E-373A33898E9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79458" y="180304"/>
            <a:ext cx="2811528" cy="280087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CF367A7-9537-4EB4-B789-EE4D8A8056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37930" y="3139446"/>
            <a:ext cx="2553056" cy="2686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4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64751C-E2F2-4FF5-8E24-CECC70B76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Degrees and radia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567008-D29F-4BC3-B1D8-AB639B14102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angle, in radians, swept out in one revolution of a circle i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 =360° </a:t>
                </a:r>
              </a:p>
              <a:p>
                <a:r>
                  <a:rPr lang="en-US" dirty="0"/>
                  <a:t>∴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  =180°</a:t>
                </a:r>
              </a:p>
              <a:p>
                <a:r>
                  <a:rPr lang="en-US" dirty="0"/>
                  <a:t>∴ 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180°</m:t>
                        </m:r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dirty="0"/>
                  <a:t>   or   1°=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18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0567008-D29F-4BC3-B1D8-AB639B14102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4" t="-181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13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E8E32E-899B-459E-855B-912D2B52C3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1CC3C4-340D-4C4C-8409-A623E50CB41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vert 30° to radians.</a:t>
                </a:r>
              </a:p>
              <a:p>
                <a:r>
                  <a:rPr lang="en-US" dirty="0"/>
                  <a:t>Multiply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180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and simplify by cancelling.</a:t>
                </a:r>
              </a:p>
              <a:p>
                <a:r>
                  <a:rPr lang="en-US" dirty="0"/>
                  <a:t>1°=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180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∴30°=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nor/>
                              </m:rPr>
                              <a:rPr lang="en-US" dirty="0"/>
                              <m:t>30×</m:t>
                            </m:r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180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dirty="0"/>
                  <a:t> 	</a:t>
                </a:r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11CC3C4-340D-4C4C-8409-A623E50CB41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4" t="-181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1590188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38BC1-F0E4-4E4E-A3A2-5679EEFBA4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  <a:endParaRPr lang="en-A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01378-289A-4848-8631-37502B73B1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Conver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 to degrees.</a:t>
                </a:r>
              </a:p>
              <a:p>
                <a:r>
                  <a:rPr lang="en-US" dirty="0"/>
                  <a:t>Multiply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num>
                      <m:den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dirty="0"/>
                  <a:t> and simplify by cancelling.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dirty="0"/>
                          <m:t>180°</m:t>
                        </m:r>
                      </m:num>
                      <m:den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dirty="0"/>
                  <a:t> </a:t>
                </a:r>
              </a:p>
              <a:p>
                <a:r>
                  <a:rPr lang="en-US" dirty="0"/>
                  <a:t>∴ 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solidFill>
                          <a:srgbClr val="836967"/>
                        </a:solidFill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 =</a:t>
                </a:r>
                <a:r>
                  <a:rPr lang="en-US" dirty="0">
                    <a:solidFill>
                      <a:srgbClr val="836967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m:rPr>
                            <m:nor/>
                          </m:rPr>
                          <a:rPr lang="en-US" dirty="0"/>
                          <m:t>×</m:t>
                        </m:r>
                        <m:r>
                          <m:rPr>
                            <m:nor/>
                          </m:rPr>
                          <a:rPr lang="en-US" b="0" i="0" dirty="0" smtClean="0"/>
                          <m:t>180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4×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dirty="0"/>
                  <a:t> =45°	</a:t>
                </a:r>
              </a:p>
              <a:p>
                <a:r>
                  <a:rPr lang="en-US" dirty="0"/>
                  <a:t>Note:</a:t>
                </a:r>
              </a:p>
              <a:p>
                <a:r>
                  <a:rPr lang="en-US" dirty="0"/>
                  <a:t>Often the symbol for radians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, is omitted.</a:t>
                </a:r>
              </a:p>
              <a:p>
                <a:r>
                  <a:rPr lang="en-US" dirty="0"/>
                  <a:t>For example, the angle 45° is written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rather tha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dirty="0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dirty="0">
                                <a:latin typeface="Cambria Math" panose="02040503050406030204" pitchFamily="18" charset="0"/>
                              </a:rPr>
                              <m:t>c</m:t>
                            </m:r>
                          </m:sup>
                        </m:sSup>
                      </m:num>
                      <m:den>
                        <m:r>
                          <m:rPr>
                            <m:nor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dirty="0"/>
                  <a:t>.</a:t>
                </a:r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F601378-289A-4848-8631-37502B73B1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314" t="-45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29333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B218C5-A2FE-456F-AEE9-75CEF5D584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Section 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B1ECCF-CB99-4F13-850F-38740FF14391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e </a:t>
                </a:r>
                <a:r>
                  <a:rPr lang="en-US" dirty="0">
                    <a:solidFill>
                      <a:srgbClr val="C00000"/>
                    </a:solidFill>
                  </a:rPr>
                  <a:t>radian</a:t>
                </a:r>
                <a:r>
                  <a:rPr lang="en-US" dirty="0"/>
                  <a:t> (writt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dirty="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b="0" i="0" dirty="0" smtClean="0">
                            <a:latin typeface="Cambria Math" panose="02040503050406030204" pitchFamily="18" charset="0"/>
                          </a:rPr>
                          <m:t>c</m:t>
                        </m:r>
                      </m:sup>
                    </m:sSup>
                  </m:oMath>
                </a14:m>
                <a:r>
                  <a:rPr lang="en-US" dirty="0"/>
                  <a:t>) is the angle subtended at the </a:t>
                </a:r>
                <a:r>
                  <a:rPr lang="en-US" dirty="0" err="1"/>
                  <a:t>centre</a:t>
                </a:r>
                <a:r>
                  <a:rPr lang="en-US" dirty="0"/>
                  <a:t> of the unit circle by an arc of length 1 unit.</a:t>
                </a:r>
              </a:p>
              <a:p>
                <a:r>
                  <a:rPr lang="en-US" dirty="0"/>
                  <a:t>To convert:</a:t>
                </a:r>
              </a:p>
              <a:p>
                <a:r>
                  <a:rPr lang="en-US" dirty="0"/>
                  <a:t>degrees to radians, multiply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80</m:t>
                        </m:r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radians to degrees, multiply by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80</m:t>
                        </m:r>
                      </m:num>
                      <m:den>
                        <m:r>
                          <a:rPr lang="en-US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</m:oMath>
                </a14:m>
                <a:r>
                  <a:rPr lang="en-US" dirty="0"/>
                  <a:t> .</a:t>
                </a:r>
              </a:p>
              <a:p>
                <a:r>
                  <a:rPr lang="en-US" dirty="0"/>
                  <a:t> </a:t>
                </a:r>
                <a:r>
                  <a:rPr lang="en-US" dirty="0">
                    <a:hlinkClick r:id="rId2"/>
                  </a:rPr>
                  <a:t>https://www.mathsisfun.com/geometry/radians.html</a:t>
                </a:r>
                <a:endParaRPr lang="en-US" dirty="0"/>
              </a:p>
              <a:p>
                <a:endParaRPr lang="en-AU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3B1ECCF-CB99-4F13-850F-38740FF14391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314" t="-1818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96623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01E2012-6E9D-9073-FC06-E0711EE5BF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6A19A76E-67BF-23BE-37BD-AB3B3CFEC0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619807" y="1220788"/>
            <a:ext cx="8895793" cy="4525963"/>
          </a:xfrm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An </a:t>
            </a:r>
            <a:r>
              <a:rPr lang="en-US" altLang="en-US" b="1" dirty="0"/>
              <a:t>angle </a:t>
            </a:r>
            <a:r>
              <a:rPr lang="en-US" altLang="en-US" dirty="0"/>
              <a:t>is determined by rotating a ray (half-line) about its endpoint. </a:t>
            </a:r>
            <a:r>
              <a:rPr lang="en-US" altLang="en-US" dirty="0">
                <a:solidFill>
                  <a:srgbClr val="FF0000"/>
                </a:solidFill>
              </a:rPr>
              <a:t>The starting position of the ray is the </a:t>
            </a:r>
            <a:r>
              <a:rPr lang="en-US" altLang="en-US" b="1" dirty="0">
                <a:solidFill>
                  <a:srgbClr val="FF0000"/>
                </a:solidFill>
              </a:rPr>
              <a:t>initial side </a:t>
            </a:r>
            <a:r>
              <a:rPr lang="en-US" altLang="en-US" dirty="0">
                <a:solidFill>
                  <a:srgbClr val="FF0000"/>
                </a:solidFill>
              </a:rPr>
              <a:t>of the angle, and the position after rotation is the </a:t>
            </a:r>
            <a:r>
              <a:rPr lang="en-US" altLang="en-US" b="1" dirty="0">
                <a:solidFill>
                  <a:srgbClr val="FF0000"/>
                </a:solidFill>
              </a:rPr>
              <a:t>terminal side</a:t>
            </a:r>
            <a:r>
              <a:rPr lang="en-US" altLang="en-US" b="1" dirty="0"/>
              <a:t>, </a:t>
            </a:r>
            <a:r>
              <a:rPr lang="en-US" altLang="en-US" dirty="0"/>
              <a:t>as shown in Figure 4.1.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31A3557B-029C-52F2-5609-4EA927694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400608"/>
            <a:ext cx="3200400" cy="3121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5">
            <a:extLst>
              <a:ext uri="{FF2B5EF4-FFF2-40B4-BE49-F238E27FC236}">
                <a16:creationId xmlns:a16="http://schemas.microsoft.com/office/drawing/2014/main" id="{AFF48CC8-2259-49CF-4B0B-C89DC544C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6400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1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5A94C8F-6DC5-623E-68A4-5EAC99C364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C13A2F35-90EF-0667-7E4E-56B68564A2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0" y="1166019"/>
            <a:ext cx="9144000" cy="4525963"/>
          </a:xfrm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The endpoint of the ray is the </a:t>
            </a:r>
            <a:r>
              <a:rPr lang="en-US" altLang="en-US" b="1" dirty="0">
                <a:solidFill>
                  <a:srgbClr val="FF0000"/>
                </a:solidFill>
              </a:rPr>
              <a:t>vertex </a:t>
            </a:r>
            <a:r>
              <a:rPr lang="en-US" altLang="en-US" dirty="0">
                <a:solidFill>
                  <a:srgbClr val="FF0000"/>
                </a:solidFill>
              </a:rPr>
              <a:t>of the angle. </a:t>
            </a:r>
            <a:r>
              <a:rPr lang="en-US" altLang="en-US" dirty="0"/>
              <a:t>This perception of an angle fits a coordinate system in which the origin is the vertex and the initial side coincides with the positive </a:t>
            </a:r>
            <a:r>
              <a:rPr lang="en-US" altLang="en-US" i="1" dirty="0"/>
              <a:t>x</a:t>
            </a:r>
            <a:r>
              <a:rPr lang="en-US" altLang="en-US" dirty="0"/>
              <a:t>-axis. </a:t>
            </a:r>
            <a:r>
              <a:rPr lang="en-US" altLang="en-US" dirty="0">
                <a:solidFill>
                  <a:srgbClr val="FF0000"/>
                </a:solidFill>
              </a:rPr>
              <a:t>Such an angle is in </a:t>
            </a:r>
            <a:r>
              <a:rPr lang="en-US" altLang="en-US" b="1" dirty="0">
                <a:solidFill>
                  <a:srgbClr val="FF0000"/>
                </a:solidFill>
              </a:rPr>
              <a:t>standard position</a:t>
            </a:r>
            <a:r>
              <a:rPr lang="en-US" altLang="en-US" b="1" dirty="0"/>
              <a:t>, </a:t>
            </a:r>
            <a:r>
              <a:rPr lang="en-US" altLang="en-US" dirty="0"/>
              <a:t>as shown in Figure 4.2.</a:t>
            </a:r>
          </a:p>
        </p:txBody>
      </p:sp>
      <p:sp>
        <p:nvSpPr>
          <p:cNvPr id="8196" name="Text Box 5">
            <a:extLst>
              <a:ext uri="{FF2B5EF4-FFF2-40B4-BE49-F238E27FC236}">
                <a16:creationId xmlns:a16="http://schemas.microsoft.com/office/drawing/2014/main" id="{7FD8FDDF-43FE-9BAD-A1D3-FF1987B06C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2575" y="615315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2</a:t>
            </a:r>
          </a:p>
        </p:txBody>
      </p:sp>
      <p:pic>
        <p:nvPicPr>
          <p:cNvPr id="8197" name="Picture 6">
            <a:extLst>
              <a:ext uri="{FF2B5EF4-FFF2-40B4-BE49-F238E27FC236}">
                <a16:creationId xmlns:a16="http://schemas.microsoft.com/office/drawing/2014/main" id="{20103133-B781-B718-2AC7-EDC0247917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675064"/>
            <a:ext cx="280670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1" name="Picture 6">
            <a:extLst>
              <a:ext uri="{FF2B5EF4-FFF2-40B4-BE49-F238E27FC236}">
                <a16:creationId xmlns:a16="http://schemas.microsoft.com/office/drawing/2014/main" id="{B321C2C8-B8A0-EFB9-FD3C-4E3DDB7D4C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2743201"/>
            <a:ext cx="4229768" cy="3427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8" name="Rectangle 2">
            <a:extLst>
              <a:ext uri="{FF2B5EF4-FFF2-40B4-BE49-F238E27FC236}">
                <a16:creationId xmlns:a16="http://schemas.microsoft.com/office/drawing/2014/main" id="{6FD63236-9FE8-EDF2-47A4-19C2CB9A43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2EB41A48-E8BC-C994-A65F-A22C9A420D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04950" y="1044711"/>
            <a:ext cx="9163050" cy="4525963"/>
          </a:xfrm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b="1" dirty="0">
                <a:solidFill>
                  <a:srgbClr val="FF0000"/>
                </a:solidFill>
              </a:rPr>
              <a:t>Positive angles </a:t>
            </a:r>
            <a:r>
              <a:rPr lang="en-US" altLang="en-US" dirty="0">
                <a:solidFill>
                  <a:srgbClr val="FF0000"/>
                </a:solidFill>
              </a:rPr>
              <a:t>are generated by counterclockwise rotation, and </a:t>
            </a:r>
            <a:r>
              <a:rPr lang="en-US" altLang="en-US" b="1" dirty="0">
                <a:solidFill>
                  <a:srgbClr val="FF0000"/>
                </a:solidFill>
              </a:rPr>
              <a:t>negative angles </a:t>
            </a:r>
            <a:r>
              <a:rPr lang="en-US" altLang="en-US" dirty="0">
                <a:solidFill>
                  <a:srgbClr val="FF0000"/>
                </a:solidFill>
              </a:rPr>
              <a:t>by clockwise rotation</a:t>
            </a:r>
            <a:r>
              <a:rPr lang="en-US" altLang="en-US" dirty="0"/>
              <a:t>, as shown in Figure 4.3.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D630A990-F2C7-6E4A-DE42-42E5A7C218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2550" y="5895975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3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6">
            <a:extLst>
              <a:ext uri="{FF2B5EF4-FFF2-40B4-BE49-F238E27FC236}">
                <a16:creationId xmlns:a16="http://schemas.microsoft.com/office/drawing/2014/main" id="{3866ACE1-163F-F1C0-8CFC-F2A86DAA4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8713" y="4064000"/>
            <a:ext cx="4835525" cy="238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2" name="Rectangle 2">
            <a:extLst>
              <a:ext uri="{FF2B5EF4-FFF2-40B4-BE49-F238E27FC236}">
                <a16:creationId xmlns:a16="http://schemas.microsoft.com/office/drawing/2014/main" id="{377F49A3-0E1B-5C9F-FC8C-B961D08590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Angles</a:t>
            </a:r>
            <a:endParaRPr lang="en-US" altLang="en-US" i="1"/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28ECDEFF-97C6-8222-E909-D671B78B67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14272" y="1166019"/>
            <a:ext cx="9153728" cy="4525963"/>
          </a:xfrm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Angles are labeled with Greek letters such as </a:t>
            </a:r>
            <a:r>
              <a:rPr lang="en-US" altLang="en-US" i="1" dirty="0">
                <a:sym typeface="Symbol" panose="05050102010706020507" pitchFamily="18" charset="2"/>
              </a:rPr>
              <a:t></a:t>
            </a:r>
            <a:r>
              <a:rPr lang="en-US" altLang="en-US" dirty="0"/>
              <a:t> (alpha), </a:t>
            </a:r>
            <a:r>
              <a:rPr lang="en-US" altLang="en-US" i="1" dirty="0">
                <a:sym typeface="Symbol" panose="05050102010706020507" pitchFamily="18" charset="2"/>
              </a:rPr>
              <a:t></a:t>
            </a:r>
            <a:r>
              <a:rPr lang="en-US" altLang="en-US" dirty="0"/>
              <a:t> (beta), and (theta), as well as uppercase letters such as </a:t>
            </a:r>
            <a:r>
              <a:rPr lang="en-US" altLang="en-US" i="1" dirty="0"/>
              <a:t>A</a:t>
            </a:r>
            <a:r>
              <a:rPr lang="en-US" altLang="en-US" dirty="0"/>
              <a:t>,</a:t>
            </a:r>
            <a:r>
              <a:rPr lang="en-US" altLang="en-US" i="1" dirty="0"/>
              <a:t>B</a:t>
            </a:r>
            <a:r>
              <a:rPr lang="en-US" altLang="en-US" dirty="0"/>
              <a:t>, and </a:t>
            </a:r>
            <a:r>
              <a:rPr lang="en-US" altLang="en-US" i="1" dirty="0"/>
              <a:t>C</a:t>
            </a:r>
            <a:r>
              <a:rPr lang="en-US" altLang="en-US" dirty="0"/>
              <a:t>. In Figure 4.4, note that </a:t>
            </a:r>
            <a:r>
              <a:rPr lang="en-US" altLang="en-US" dirty="0">
                <a:solidFill>
                  <a:srgbClr val="FF0000"/>
                </a:solidFill>
              </a:rPr>
              <a:t>angles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</a:t>
            </a:r>
            <a:r>
              <a:rPr lang="en-US" altLang="en-US" dirty="0">
                <a:solidFill>
                  <a:srgbClr val="FF0000"/>
                </a:solidFill>
              </a:rPr>
              <a:t> and </a:t>
            </a:r>
            <a:r>
              <a:rPr lang="en-US" altLang="en-US" i="1" dirty="0">
                <a:solidFill>
                  <a:srgbClr val="FF0000"/>
                </a:solidFill>
                <a:sym typeface="Symbol" panose="05050102010706020507" pitchFamily="18" charset="2"/>
              </a:rPr>
              <a:t></a:t>
            </a:r>
            <a:r>
              <a:rPr lang="en-US" altLang="en-US" dirty="0">
                <a:solidFill>
                  <a:srgbClr val="FF0000"/>
                </a:solidFill>
              </a:rPr>
              <a:t> have the same initial and terminal sides. Such angles are </a:t>
            </a:r>
            <a:r>
              <a:rPr lang="en-US" altLang="en-US" b="1" dirty="0">
                <a:solidFill>
                  <a:srgbClr val="FF0000"/>
                </a:solidFill>
              </a:rPr>
              <a:t>coterminal.</a:t>
            </a:r>
          </a:p>
        </p:txBody>
      </p:sp>
      <p:sp>
        <p:nvSpPr>
          <p:cNvPr id="10244" name="Text Box 4">
            <a:extLst>
              <a:ext uri="{FF2B5EF4-FFF2-40B4-BE49-F238E27FC236}">
                <a16:creationId xmlns:a16="http://schemas.microsoft.com/office/drawing/2014/main" id="{477BA004-CE13-1E69-0931-0625E77C00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9275" y="6019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4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B0DB635-81B9-3B24-02BC-8FC145FF4A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6EEDC993-5269-B44A-D475-9CF51243B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40213" y="1166019"/>
            <a:ext cx="9127787" cy="4525963"/>
          </a:xfrm>
          <a:noFill/>
        </p:spPr>
        <p:txBody>
          <a:bodyPr>
            <a:normAutofit/>
          </a:bodyPr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>
                <a:solidFill>
                  <a:srgbClr val="FF0000"/>
                </a:solidFill>
              </a:rPr>
              <a:t>The </a:t>
            </a:r>
            <a:r>
              <a:rPr lang="en-US" altLang="en-US" b="1" dirty="0">
                <a:solidFill>
                  <a:srgbClr val="FF0000"/>
                </a:solidFill>
              </a:rPr>
              <a:t>measure of an angle </a:t>
            </a:r>
            <a:r>
              <a:rPr lang="en-US" altLang="en-US" dirty="0">
                <a:solidFill>
                  <a:srgbClr val="FF0000"/>
                </a:solidFill>
              </a:rPr>
              <a:t>is determined by the amount of rotation from the initial side to the terminal side. One way to measure angles is in </a:t>
            </a:r>
            <a:r>
              <a:rPr lang="en-US" altLang="en-US" i="1" dirty="0">
                <a:solidFill>
                  <a:srgbClr val="FF0000"/>
                </a:solidFill>
              </a:rPr>
              <a:t>radians</a:t>
            </a:r>
            <a:r>
              <a:rPr lang="en-US" altLang="en-US" dirty="0">
                <a:solidFill>
                  <a:srgbClr val="FF0000"/>
                </a:solidFill>
              </a:rPr>
              <a:t>. </a:t>
            </a:r>
            <a:endParaRPr lang="en-US" altLang="en-US" dirty="0"/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is type of measure is </a:t>
            </a:r>
            <a:br>
              <a:rPr lang="en-US" altLang="en-US" dirty="0"/>
            </a:br>
            <a:r>
              <a:rPr lang="en-US" altLang="en-US" dirty="0"/>
              <a:t>especially useful in calculus.</a:t>
            </a:r>
            <a:br>
              <a:rPr lang="en-US" altLang="en-US" dirty="0"/>
            </a:br>
            <a:r>
              <a:rPr lang="en-US" altLang="en-US" dirty="0"/>
              <a:t>To define a radian, you can</a:t>
            </a:r>
            <a:br>
              <a:rPr lang="en-US" altLang="en-US" dirty="0"/>
            </a:br>
            <a:r>
              <a:rPr lang="en-US" altLang="en-US" dirty="0"/>
              <a:t>use a </a:t>
            </a:r>
            <a:r>
              <a:rPr lang="en-US" altLang="en-US" b="1" dirty="0"/>
              <a:t>central angle </a:t>
            </a:r>
            <a:r>
              <a:rPr lang="en-US" altLang="en-US" dirty="0"/>
              <a:t>of a circle.</a:t>
            </a:r>
          </a:p>
        </p:txBody>
      </p:sp>
      <p:pic>
        <p:nvPicPr>
          <p:cNvPr id="12292" name="Picture 6">
            <a:extLst>
              <a:ext uri="{FF2B5EF4-FFF2-40B4-BE49-F238E27FC236}">
                <a16:creationId xmlns:a16="http://schemas.microsoft.com/office/drawing/2014/main" id="{3F778064-B382-5DE0-AEEE-721F207FB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503" y="2675731"/>
            <a:ext cx="3254375" cy="370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Text Box 7">
            <a:extLst>
              <a:ext uri="{FF2B5EF4-FFF2-40B4-BE49-F238E27FC236}">
                <a16:creationId xmlns:a16="http://schemas.microsoft.com/office/drawing/2014/main" id="{97078B44-9C1E-2E56-9E47-5AD2D79B3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62484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5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1138090-1C0E-3C83-93B6-FEF2CFDBF5B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54A6FA24-9065-D68D-484C-3410F58079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Moreover, because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					2</a:t>
            </a:r>
            <a:r>
              <a:rPr lang="en-US" altLang="en-US" i="1" dirty="0">
                <a:sym typeface="Symbol" panose="05050102010706020507" pitchFamily="18" charset="2"/>
              </a:rPr>
              <a:t></a:t>
            </a:r>
            <a:r>
              <a:rPr lang="en-US" altLang="en-US" dirty="0"/>
              <a:t> </a:t>
            </a:r>
            <a:r>
              <a:rPr lang="en-US" altLang="en-US" dirty="0">
                <a:sym typeface="Symbol" panose="05050102010706020507" pitchFamily="18" charset="2"/>
              </a:rPr>
              <a:t></a:t>
            </a:r>
            <a:r>
              <a:rPr lang="en-US" altLang="en-US" dirty="0"/>
              <a:t> 6.28</a:t>
            </a:r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 dirty="0"/>
              <a:t>there are just over six radius lengths in a full circle, as shown in Figure 4.6. 					</a:t>
            </a:r>
          </a:p>
        </p:txBody>
      </p:sp>
      <p:pic>
        <p:nvPicPr>
          <p:cNvPr id="14340" name="Picture 5">
            <a:extLst>
              <a:ext uri="{FF2B5EF4-FFF2-40B4-BE49-F238E27FC236}">
                <a16:creationId xmlns:a16="http://schemas.microsoft.com/office/drawing/2014/main" id="{E8F43E96-8DFB-C11E-BEFD-EC3A54D89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3715461"/>
            <a:ext cx="2386013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7">
            <a:extLst>
              <a:ext uri="{FF2B5EF4-FFF2-40B4-BE49-F238E27FC236}">
                <a16:creationId xmlns:a16="http://schemas.microsoft.com/office/drawing/2014/main" id="{308D3302-FF65-717C-DE5D-A1CA6AB90E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6049964"/>
            <a:ext cx="914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6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4D9EB9A3-6934-2CDC-13DC-92BA4F5EE5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adian Measure 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954997F6-D51C-9906-6B13-489A3C2928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The four quadrants in a coordinate system are numbered   I, II, III, and IV. Figure 4.8 shows which angles between 0 and 2</a:t>
            </a:r>
            <a:r>
              <a:rPr lang="en-US" altLang="en-US" i="1">
                <a:sym typeface="Symbol" panose="05050102010706020507" pitchFamily="18" charset="2"/>
              </a:rPr>
              <a:t></a:t>
            </a:r>
            <a:r>
              <a:rPr lang="en-US" altLang="en-US"/>
              <a:t> lie in each of the four quadrants.</a:t>
            </a:r>
            <a:endParaRPr lang="en-US" altLang="en-US" b="1"/>
          </a:p>
          <a:p>
            <a:pPr>
              <a:tabLst>
                <a:tab pos="457200" algn="l"/>
                <a:tab pos="1371600" algn="l"/>
                <a:tab pos="1547813" algn="l"/>
              </a:tabLst>
            </a:pPr>
            <a:r>
              <a:rPr lang="en-US" altLang="en-US"/>
              <a:t>					</a:t>
            </a:r>
          </a:p>
        </p:txBody>
      </p:sp>
      <p:pic>
        <p:nvPicPr>
          <p:cNvPr id="15364" name="Picture 7">
            <a:extLst>
              <a:ext uri="{FF2B5EF4-FFF2-40B4-BE49-F238E27FC236}">
                <a16:creationId xmlns:a16="http://schemas.microsoft.com/office/drawing/2014/main" id="{2AABDF29-2346-D6B5-2FF2-32A768E3EF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3429000"/>
            <a:ext cx="3300413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Text Box 8">
            <a:extLst>
              <a:ext uri="{FF2B5EF4-FFF2-40B4-BE49-F238E27FC236}">
                <a16:creationId xmlns:a16="http://schemas.microsoft.com/office/drawing/2014/main" id="{CD66E10E-AD17-03E7-C199-AD2D98905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6400800"/>
            <a:ext cx="9144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-25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 b="1" baseline="0"/>
              <a:t>Figure 4.8</a:t>
            </a: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ntegral">
      <a:majorFont>
        <a:latin typeface="Tw Cen MT Condensed" panose="020B06060201040202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125000"/>
              </a:schemeClr>
              <a:schemeClr val="phClr">
                <a:tint val="92000"/>
                <a:shade val="70000"/>
                <a:satMod val="110000"/>
              </a:schemeClr>
            </a:duotone>
          </a:blip>
          <a:tile tx="0" ty="0" sx="22000" sy="22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E736489A-00C3-4E0A-AAA8-D4D3127BA5B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ntegral</Template>
  <TotalTime>206</TotalTime>
  <Words>1120</Words>
  <Application>Microsoft Office PowerPoint</Application>
  <PresentationFormat>Widescreen</PresentationFormat>
  <Paragraphs>160</Paragraphs>
  <Slides>26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7" baseType="lpstr">
      <vt:lpstr>Arial</vt:lpstr>
      <vt:lpstr>Calibri</vt:lpstr>
      <vt:lpstr>Cambria Math</vt:lpstr>
      <vt:lpstr>Symbol</vt:lpstr>
      <vt:lpstr>Times</vt:lpstr>
      <vt:lpstr>Tw Cen MT</vt:lpstr>
      <vt:lpstr>Tw Cen MT Condensed</vt:lpstr>
      <vt:lpstr>Wingdings 3</vt:lpstr>
      <vt:lpstr>Integral</vt:lpstr>
      <vt:lpstr>Equation</vt:lpstr>
      <vt:lpstr>MathType Equation 3.6+</vt:lpstr>
      <vt:lpstr>Measuring angles in degrees and radians</vt:lpstr>
      <vt:lpstr>Angles</vt:lpstr>
      <vt:lpstr>Angles</vt:lpstr>
      <vt:lpstr>Angles</vt:lpstr>
      <vt:lpstr>Angles</vt:lpstr>
      <vt:lpstr>Angles</vt:lpstr>
      <vt:lpstr>Radian Measure </vt:lpstr>
      <vt:lpstr>Radian Measure </vt:lpstr>
      <vt:lpstr>Radian Measure </vt:lpstr>
      <vt:lpstr>Radian Measure </vt:lpstr>
      <vt:lpstr>Degree Measure </vt:lpstr>
      <vt:lpstr>Degree Measure </vt:lpstr>
      <vt:lpstr>Degree Measure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alues to remember</vt:lpstr>
      <vt:lpstr>Trig rules to remember</vt:lpstr>
      <vt:lpstr>unit circle</vt:lpstr>
      <vt:lpstr>Definition of a radian</vt:lpstr>
      <vt:lpstr>Degrees and radians</vt:lpstr>
      <vt:lpstr>example</vt:lpstr>
      <vt:lpstr>example</vt:lpstr>
      <vt:lpstr>Section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angles in degrees and radians</dc:title>
  <dc:creator>Lyn ZHANG</dc:creator>
  <cp:lastModifiedBy>Lyn ZHANG</cp:lastModifiedBy>
  <cp:revision>14</cp:revision>
  <dcterms:created xsi:type="dcterms:W3CDTF">2021-07-06T03:27:14Z</dcterms:created>
  <dcterms:modified xsi:type="dcterms:W3CDTF">2023-04-25T23:23:54Z</dcterms:modified>
</cp:coreProperties>
</file>